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D270DB" w14:textId="77777777" w:rsidR="00E74776" w:rsidRDefault="00E74776">
      <w:pPr>
        <w:pStyle w:val="BodyText"/>
        <w:spacing w:line="240" w:lineRule="auto"/>
        <w:rPr>
          <w:rFonts w:ascii="Times New Roman" w:hAnsi="Times New Roman"/>
          <w:b w:val="0"/>
          <w:caps/>
          <w:color w:val="000000"/>
          <w:sz w:val="36"/>
          <w:szCs w:val="36"/>
        </w:rPr>
      </w:pPr>
    </w:p>
    <w:p w14:paraId="3126CE73" w14:textId="77777777" w:rsidR="00A947A2" w:rsidRPr="00A947A2" w:rsidRDefault="00A947A2" w:rsidP="00A947A2">
      <w:pPr>
        <w:pStyle w:val="Titleofpaper-line1"/>
      </w:pPr>
      <w:r w:rsidRPr="00A947A2">
        <w:t>Title First Line</w:t>
      </w:r>
    </w:p>
    <w:p w14:paraId="38CAE745" w14:textId="77777777" w:rsidR="00A947A2" w:rsidRPr="00A947A2" w:rsidRDefault="00A947A2" w:rsidP="00A947A2">
      <w:pPr>
        <w:widowControl/>
        <w:autoSpaceDE w:val="0"/>
        <w:autoSpaceDN w:val="0"/>
        <w:jc w:val="center"/>
        <w:textAlignment w:val="bottom"/>
        <w:rPr>
          <w:b/>
          <w:color w:val="000000"/>
          <w:sz w:val="36"/>
          <w:szCs w:val="36"/>
          <w:lang w:val="bg-BG"/>
        </w:rPr>
      </w:pPr>
    </w:p>
    <w:p w14:paraId="22093446" w14:textId="77777777" w:rsidR="00A947A2" w:rsidRPr="00A947A2" w:rsidRDefault="00A947A2" w:rsidP="00A947A2">
      <w:pPr>
        <w:widowControl/>
        <w:autoSpaceDE w:val="0"/>
        <w:autoSpaceDN w:val="0"/>
        <w:jc w:val="center"/>
        <w:textAlignment w:val="bottom"/>
        <w:rPr>
          <w:b/>
          <w:color w:val="000000"/>
          <w:szCs w:val="24"/>
        </w:rPr>
      </w:pPr>
    </w:p>
    <w:p w14:paraId="562719ED" w14:textId="77777777" w:rsidR="00A947A2" w:rsidRPr="00A947A2" w:rsidRDefault="00A947A2" w:rsidP="00A947A2">
      <w:pPr>
        <w:widowControl/>
        <w:autoSpaceDE w:val="0"/>
        <w:autoSpaceDN w:val="0"/>
        <w:jc w:val="center"/>
        <w:textAlignment w:val="bottom"/>
        <w:rPr>
          <w:b/>
          <w:color w:val="000000"/>
          <w:szCs w:val="24"/>
        </w:rPr>
      </w:pPr>
      <w:r w:rsidRPr="00A947A2">
        <w:rPr>
          <w:b/>
          <w:color w:val="000000"/>
          <w:szCs w:val="24"/>
        </w:rPr>
        <w:t>First author’s name</w:t>
      </w:r>
      <w:r w:rsidRPr="00A947A2">
        <w:rPr>
          <w:b/>
          <w:color w:val="000000"/>
          <w:szCs w:val="24"/>
          <w:vertAlign w:val="superscript"/>
        </w:rPr>
        <w:footnoteReference w:id="1"/>
      </w:r>
      <w:r w:rsidRPr="00A947A2">
        <w:rPr>
          <w:b/>
          <w:color w:val="000000"/>
          <w:szCs w:val="24"/>
        </w:rPr>
        <w:t>, Second author’s name</w:t>
      </w:r>
      <w:r w:rsidRPr="00A947A2">
        <w:rPr>
          <w:b/>
          <w:color w:val="000000"/>
          <w:szCs w:val="24"/>
          <w:vertAlign w:val="superscript"/>
        </w:rPr>
        <w:footnoteReference w:id="2"/>
      </w:r>
      <w:r w:rsidRPr="00A947A2">
        <w:rPr>
          <w:b/>
          <w:color w:val="000000"/>
          <w:szCs w:val="24"/>
        </w:rPr>
        <w:t xml:space="preserve"> and Third author’s name</w:t>
      </w:r>
      <w:r w:rsidRPr="00A947A2">
        <w:rPr>
          <w:b/>
          <w:color w:val="000000"/>
          <w:szCs w:val="24"/>
          <w:vertAlign w:val="superscript"/>
        </w:rPr>
        <w:footnoteReference w:id="3"/>
      </w:r>
    </w:p>
    <w:p w14:paraId="351A714A" w14:textId="77777777" w:rsidR="00A947A2" w:rsidRPr="00A947A2" w:rsidRDefault="00A947A2" w:rsidP="00A947A2">
      <w:pPr>
        <w:widowControl/>
        <w:autoSpaceDE w:val="0"/>
        <w:autoSpaceDN w:val="0"/>
        <w:jc w:val="center"/>
        <w:textAlignment w:val="bottom"/>
        <w:rPr>
          <w:b/>
          <w:color w:val="000000"/>
          <w:szCs w:val="24"/>
        </w:rPr>
      </w:pPr>
    </w:p>
    <w:p w14:paraId="5278F5B4" w14:textId="77777777" w:rsidR="00A947A2" w:rsidRPr="00A947A2" w:rsidRDefault="00A947A2" w:rsidP="00A947A2">
      <w:pPr>
        <w:widowControl/>
        <w:autoSpaceDE w:val="0"/>
        <w:autoSpaceDN w:val="0"/>
        <w:textAlignment w:val="bottom"/>
        <w:rPr>
          <w:color w:val="000000"/>
          <w:szCs w:val="24"/>
        </w:rPr>
      </w:pPr>
    </w:p>
    <w:p w14:paraId="0576E1B8" w14:textId="77777777" w:rsidR="00A947A2" w:rsidRPr="00A947A2" w:rsidRDefault="00A947A2" w:rsidP="00A947A2">
      <w:pPr>
        <w:widowControl/>
        <w:autoSpaceDE w:val="0"/>
        <w:autoSpaceDN w:val="0"/>
        <w:jc w:val="center"/>
        <w:textAlignment w:val="bottom"/>
        <w:rPr>
          <w:b/>
          <w:color w:val="000000"/>
          <w:sz w:val="26"/>
          <w:szCs w:val="26"/>
        </w:rPr>
      </w:pPr>
      <w:r w:rsidRPr="00A947A2">
        <w:rPr>
          <w:b/>
          <w:color w:val="000000"/>
          <w:sz w:val="26"/>
          <w:szCs w:val="26"/>
        </w:rPr>
        <w:t>Abstract</w:t>
      </w:r>
    </w:p>
    <w:p w14:paraId="3CBE15D4" w14:textId="77777777" w:rsidR="00A947A2" w:rsidRPr="00A947A2" w:rsidRDefault="00A947A2" w:rsidP="00A947A2">
      <w:pPr>
        <w:widowControl/>
        <w:autoSpaceDE w:val="0"/>
        <w:autoSpaceDN w:val="0"/>
        <w:jc w:val="center"/>
        <w:textAlignment w:val="bottom"/>
        <w:rPr>
          <w:b/>
          <w:color w:val="000000"/>
          <w:szCs w:val="24"/>
        </w:rPr>
      </w:pPr>
    </w:p>
    <w:p w14:paraId="63583284" w14:textId="77777777" w:rsidR="00A947A2" w:rsidRPr="00A947A2" w:rsidRDefault="00A947A2" w:rsidP="00A947A2">
      <w:pPr>
        <w:rPr>
          <w:color w:val="000000"/>
          <w:szCs w:val="24"/>
        </w:rPr>
      </w:pPr>
      <w:r w:rsidRPr="00A947A2">
        <w:rPr>
          <w:color w:val="000000"/>
          <w:szCs w:val="24"/>
        </w:rPr>
        <w:t>The paper must have abstract not exceeding 200 words.</w:t>
      </w:r>
    </w:p>
    <w:p w14:paraId="4996DD40" w14:textId="77777777" w:rsidR="00A947A2" w:rsidRPr="00A947A2" w:rsidRDefault="00A947A2" w:rsidP="00A947A2">
      <w:pPr>
        <w:rPr>
          <w:color w:val="000000"/>
          <w:szCs w:val="24"/>
        </w:rPr>
      </w:pPr>
    </w:p>
    <w:p w14:paraId="3BB2BE49" w14:textId="77777777" w:rsidR="00A947A2" w:rsidRPr="00A947A2" w:rsidRDefault="00A947A2" w:rsidP="00A947A2">
      <w:pPr>
        <w:ind w:left="1" w:hanging="1"/>
        <w:rPr>
          <w:color w:val="000000"/>
          <w:szCs w:val="24"/>
        </w:rPr>
      </w:pPr>
      <w:r w:rsidRPr="00A947A2">
        <w:rPr>
          <w:b/>
          <w:color w:val="000000"/>
          <w:szCs w:val="24"/>
        </w:rPr>
        <w:t>JEL classification numbers:</w:t>
      </w:r>
      <w:r w:rsidRPr="00A947A2">
        <w:rPr>
          <w:color w:val="000000"/>
          <w:szCs w:val="24"/>
        </w:rPr>
        <w:t xml:space="preserve"> xxxxx</w:t>
      </w:r>
    </w:p>
    <w:p w14:paraId="533ACEC9" w14:textId="77777777" w:rsidR="00A947A2" w:rsidRPr="00A947A2" w:rsidRDefault="00A947A2" w:rsidP="00A947A2">
      <w:pPr>
        <w:ind w:left="1" w:hanging="1"/>
        <w:rPr>
          <w:b/>
          <w:color w:val="000000"/>
          <w:szCs w:val="24"/>
        </w:rPr>
      </w:pPr>
      <w:r w:rsidRPr="00A947A2">
        <w:rPr>
          <w:b/>
          <w:color w:val="000000"/>
          <w:szCs w:val="24"/>
        </w:rPr>
        <w:t xml:space="preserve">Keywords: </w:t>
      </w:r>
      <w:r w:rsidRPr="00A947A2">
        <w:rPr>
          <w:color w:val="000000"/>
          <w:szCs w:val="24"/>
        </w:rPr>
        <w:t>xxxxx, xxxxx, Schwarz's inequality, Triangle inequality</w:t>
      </w:r>
    </w:p>
    <w:p w14:paraId="121BCDD0" w14:textId="77777777" w:rsidR="00A947A2" w:rsidRPr="00A947A2" w:rsidRDefault="00A947A2" w:rsidP="00A947A2">
      <w:pPr>
        <w:ind w:left="1104" w:hangingChars="460" w:hanging="1104"/>
        <w:rPr>
          <w:bCs/>
          <w:iCs/>
          <w:color w:val="000000"/>
          <w:szCs w:val="24"/>
        </w:rPr>
      </w:pPr>
    </w:p>
    <w:p w14:paraId="4FB36167" w14:textId="77777777" w:rsidR="00A947A2" w:rsidRPr="00A947A2" w:rsidRDefault="00A947A2" w:rsidP="00A947A2">
      <w:pPr>
        <w:ind w:left="1104" w:hangingChars="460" w:hanging="1104"/>
        <w:rPr>
          <w:bCs/>
          <w:iCs/>
          <w:color w:val="000000"/>
          <w:szCs w:val="24"/>
        </w:rPr>
      </w:pPr>
    </w:p>
    <w:p w14:paraId="2FAC9924" w14:textId="7F38A0E1" w:rsidR="00A947A2" w:rsidRPr="00A947A2" w:rsidRDefault="00A947A2" w:rsidP="00A947A2">
      <w:pPr>
        <w:pStyle w:val="HeadingNumbering1"/>
      </w:pPr>
      <w:r w:rsidRPr="00A947A2">
        <w:t xml:space="preserve">Introduction </w:t>
      </w:r>
    </w:p>
    <w:p w14:paraId="0B7BC310" w14:textId="77777777" w:rsidR="00A947A2" w:rsidRPr="00A947A2" w:rsidRDefault="00A947A2" w:rsidP="00A947A2">
      <w:pPr>
        <w:rPr>
          <w:b/>
          <w:sz w:val="28"/>
          <w:szCs w:val="28"/>
        </w:rPr>
      </w:pPr>
      <w:r w:rsidRPr="00A947A2">
        <w:t xml:space="preserve">This is the text of the introduction. This document can be used as a template for doc file. You may open this document then type over sections of the document or cut and paste to other document and then use adequate styles. The </w:t>
      </w:r>
      <w:r w:rsidRPr="00A947A2">
        <w:rPr>
          <w:iCs/>
        </w:rPr>
        <w:t>style will adjust your fonts and line spacing. Please set the template for A4 paper (14 x 21.6 cm=542 x 753). For emphasizing please use italics and do not use underline or bold. Please do not change the font sizes or line spacing to squeeze more text into a limited number of pages.</w:t>
      </w:r>
    </w:p>
    <w:p w14:paraId="25F6ED25" w14:textId="77777777" w:rsidR="00A947A2" w:rsidRPr="00A947A2" w:rsidRDefault="00A947A2" w:rsidP="00A947A2">
      <w:pPr>
        <w:keepNext/>
        <w:tabs>
          <w:tab w:val="left" w:pos="360"/>
        </w:tabs>
        <w:ind w:right="45"/>
        <w:outlineLvl w:val="0"/>
        <w:rPr>
          <w:bCs/>
          <w:color w:val="000000"/>
          <w:szCs w:val="24"/>
        </w:rPr>
      </w:pPr>
    </w:p>
    <w:p w14:paraId="15C67992" w14:textId="77777777" w:rsidR="00A947A2" w:rsidRPr="00A947A2" w:rsidRDefault="00A947A2" w:rsidP="00A947A2">
      <w:pPr>
        <w:rPr>
          <w:color w:val="000000"/>
          <w:szCs w:val="24"/>
        </w:rPr>
      </w:pPr>
    </w:p>
    <w:p w14:paraId="7A329487" w14:textId="5C7C4569" w:rsidR="00A947A2" w:rsidRPr="00A947A2" w:rsidRDefault="00A947A2" w:rsidP="00A947A2">
      <w:pPr>
        <w:pStyle w:val="HeadingNumbering1"/>
      </w:pPr>
      <w:r w:rsidRPr="00A947A2">
        <w:t>Preliminary Notes</w:t>
      </w:r>
    </w:p>
    <w:p w14:paraId="0178EB9E" w14:textId="77777777" w:rsidR="00A947A2" w:rsidRPr="00A947A2" w:rsidRDefault="00A947A2" w:rsidP="00A947A2">
      <w:pPr>
        <w:rPr>
          <w:b/>
          <w:sz w:val="28"/>
          <w:szCs w:val="28"/>
        </w:rPr>
      </w:pPr>
    </w:p>
    <w:p w14:paraId="16F3C785" w14:textId="77777777" w:rsidR="00A947A2" w:rsidRPr="00A947A2" w:rsidRDefault="00A947A2" w:rsidP="00A947A2">
      <w:pPr>
        <w:rPr>
          <w:i/>
          <w:szCs w:val="24"/>
        </w:rPr>
      </w:pPr>
      <w:r w:rsidRPr="00A947A2">
        <w:rPr>
          <w:b/>
          <w:szCs w:val="24"/>
        </w:rPr>
        <w:t>Definition 2.1</w:t>
      </w:r>
      <w:r w:rsidRPr="00A947A2">
        <w:rPr>
          <w:b/>
          <w:sz w:val="28"/>
          <w:szCs w:val="28"/>
        </w:rPr>
        <w:t xml:space="preserve"> </w:t>
      </w:r>
      <w:r w:rsidRPr="00A947A2">
        <w:rPr>
          <w:i/>
          <w:szCs w:val="24"/>
        </w:rPr>
        <w:t xml:space="preserve">This is a text of a definition. </w:t>
      </w:r>
    </w:p>
    <w:p w14:paraId="2139F8DC" w14:textId="77777777" w:rsidR="00A947A2" w:rsidRPr="00A947A2" w:rsidRDefault="00A947A2" w:rsidP="00A947A2">
      <w:pPr>
        <w:rPr>
          <w:b/>
          <w:sz w:val="28"/>
          <w:szCs w:val="28"/>
        </w:rPr>
      </w:pPr>
    </w:p>
    <w:p w14:paraId="480CD019" w14:textId="77777777" w:rsidR="00A947A2" w:rsidRPr="00A947A2" w:rsidRDefault="00A947A2" w:rsidP="00A947A2">
      <w:pPr>
        <w:jc w:val="center"/>
        <w:rPr>
          <w:b/>
          <w:sz w:val="28"/>
          <w:szCs w:val="28"/>
        </w:rPr>
      </w:pPr>
      <w:r w:rsidRPr="00A947A2">
        <w:rPr>
          <w:b/>
          <w:position w:val="-10"/>
          <w:sz w:val="28"/>
          <w:szCs w:val="28"/>
        </w:rPr>
        <w:object w:dxaOrig="1420" w:dyaOrig="320" w14:anchorId="11978E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5.75pt" o:ole="">
            <v:imagedata r:id="rId8" o:title=""/>
          </v:shape>
          <o:OLEObject Type="Embed" ProgID="Equation.DSMT4" ShapeID="_x0000_i1025" DrawAspect="Content" ObjectID="_1705947298" r:id="rId9"/>
        </w:object>
      </w:r>
    </w:p>
    <w:p w14:paraId="2E982BCF" w14:textId="77777777" w:rsidR="00A947A2" w:rsidRPr="00A947A2" w:rsidRDefault="00A947A2" w:rsidP="00A947A2">
      <w:pPr>
        <w:rPr>
          <w:b/>
          <w:sz w:val="28"/>
          <w:szCs w:val="28"/>
        </w:rPr>
      </w:pPr>
    </w:p>
    <w:p w14:paraId="1ED56264" w14:textId="03433BAE" w:rsidR="00A947A2" w:rsidRPr="00A947A2" w:rsidRDefault="00A947A2" w:rsidP="00A947A2">
      <w:pPr>
        <w:pStyle w:val="HeadingNumbering1"/>
      </w:pPr>
      <w:r w:rsidRPr="00A947A2">
        <w:t xml:space="preserve">Main Results </w:t>
      </w:r>
    </w:p>
    <w:p w14:paraId="7B2C6706" w14:textId="77777777" w:rsidR="00A947A2" w:rsidRPr="00A947A2" w:rsidRDefault="00A947A2" w:rsidP="00A947A2">
      <w:pPr>
        <w:rPr>
          <w:szCs w:val="24"/>
        </w:rPr>
      </w:pPr>
      <w:r w:rsidRPr="00A947A2">
        <w:rPr>
          <w:szCs w:val="24"/>
        </w:rPr>
        <w:lastRenderedPageBreak/>
        <w:t xml:space="preserve">These are the main results of the paper. </w:t>
      </w:r>
    </w:p>
    <w:p w14:paraId="71794311" w14:textId="77777777" w:rsidR="00A947A2" w:rsidRPr="00A947A2" w:rsidRDefault="00A947A2" w:rsidP="00A947A2">
      <w:pPr>
        <w:rPr>
          <w:szCs w:val="24"/>
        </w:rPr>
      </w:pPr>
      <w:r w:rsidRPr="00A947A2">
        <w:rPr>
          <w:szCs w:val="24"/>
        </w:rPr>
        <w:t>Sections and subsections should be numbered as 1, 2, etc. and 1.1, 1.2, 2.1, 2.2 respectively. Capital letters should be used for the initial letter of each noun and adjective in the section titles, the section should be formatted as left, bold, times new roman, and 15pt font size. For subsection (left, bold, times new roman, and 14pt), the initial letter of first word should be capitalized. And also similarly for other sub-subsections (left, bold, times new roman, and 12pt).</w:t>
      </w:r>
    </w:p>
    <w:p w14:paraId="540EE6F9" w14:textId="77777777" w:rsidR="00A947A2" w:rsidRPr="00A947A2" w:rsidRDefault="00A947A2" w:rsidP="00A947A2">
      <w:pPr>
        <w:spacing w:line="360" w:lineRule="auto"/>
        <w:rPr>
          <w:szCs w:val="24"/>
        </w:rPr>
      </w:pPr>
    </w:p>
    <w:p w14:paraId="5ABFCBC7" w14:textId="263A0983" w:rsidR="00A947A2" w:rsidRPr="00A947A2" w:rsidRDefault="00A947A2" w:rsidP="00A947A2">
      <w:pPr>
        <w:pStyle w:val="HeadingNumbering2"/>
      </w:pPr>
      <w:r w:rsidRPr="00A947A2">
        <w:t>Advantages</w:t>
      </w:r>
    </w:p>
    <w:p w14:paraId="0AF96BA9" w14:textId="77777777" w:rsidR="00A947A2" w:rsidRPr="00A947A2" w:rsidRDefault="00A947A2" w:rsidP="00A947A2">
      <w:pPr>
        <w:rPr>
          <w:color w:val="000000"/>
          <w:szCs w:val="24"/>
        </w:rPr>
      </w:pPr>
      <w:r w:rsidRPr="00A947A2">
        <w:rPr>
          <w:color w:val="000000"/>
          <w:szCs w:val="24"/>
        </w:rPr>
        <w:t xml:space="preserve">Your text goes here.    </w:t>
      </w:r>
    </w:p>
    <w:p w14:paraId="1DA3E81F" w14:textId="77777777" w:rsidR="00A947A2" w:rsidRPr="00A947A2" w:rsidRDefault="00A947A2" w:rsidP="00A947A2">
      <w:pPr>
        <w:rPr>
          <w:color w:val="000000"/>
          <w:szCs w:val="24"/>
        </w:rPr>
      </w:pPr>
    </w:p>
    <w:p w14:paraId="340CA9CE" w14:textId="6EEB1BCF" w:rsidR="00A947A2" w:rsidRPr="00A947A2" w:rsidRDefault="00A947A2" w:rsidP="00A947A2">
      <w:pPr>
        <w:pStyle w:val="HeadingNumbering3"/>
      </w:pPr>
      <w:r w:rsidRPr="00A947A2">
        <w:t>Cost</w:t>
      </w:r>
    </w:p>
    <w:p w14:paraId="64DB14AF" w14:textId="77777777" w:rsidR="00A947A2" w:rsidRPr="00A947A2" w:rsidRDefault="00A947A2" w:rsidP="00A947A2">
      <w:pPr>
        <w:rPr>
          <w:b/>
          <w:color w:val="000000"/>
          <w:szCs w:val="24"/>
        </w:rPr>
      </w:pPr>
      <w:r w:rsidRPr="00A947A2">
        <w:rPr>
          <w:color w:val="000000"/>
          <w:szCs w:val="24"/>
        </w:rPr>
        <w:t xml:space="preserve">Your text goes here.  </w:t>
      </w:r>
    </w:p>
    <w:p w14:paraId="43B5570A" w14:textId="77777777" w:rsidR="00A947A2" w:rsidRPr="00A947A2" w:rsidRDefault="00A947A2" w:rsidP="00A947A2">
      <w:pPr>
        <w:rPr>
          <w:szCs w:val="24"/>
        </w:rPr>
      </w:pPr>
    </w:p>
    <w:p w14:paraId="1ED8EFD4" w14:textId="77777777" w:rsidR="00A947A2" w:rsidRPr="00A947A2" w:rsidRDefault="00A947A2" w:rsidP="00A947A2">
      <w:pPr>
        <w:rPr>
          <w:szCs w:val="24"/>
        </w:rPr>
      </w:pPr>
    </w:p>
    <w:p w14:paraId="03755FA7" w14:textId="77777777" w:rsidR="00A947A2" w:rsidRPr="00A947A2" w:rsidRDefault="00A947A2" w:rsidP="00A947A2">
      <w:pPr>
        <w:rPr>
          <w:szCs w:val="24"/>
        </w:rPr>
      </w:pPr>
      <w:r w:rsidRPr="00A947A2">
        <w:rPr>
          <w:b/>
          <w:szCs w:val="24"/>
        </w:rPr>
        <w:t>Theorem 3.1</w:t>
      </w:r>
      <w:r w:rsidRPr="00A947A2">
        <w:rPr>
          <w:szCs w:val="24"/>
        </w:rPr>
        <w:t xml:space="preserve"> </w:t>
      </w:r>
      <w:r w:rsidRPr="00A947A2">
        <w:rPr>
          <w:i/>
          <w:szCs w:val="24"/>
        </w:rPr>
        <w:t xml:space="preserve">This is a text of a theorem. </w:t>
      </w:r>
    </w:p>
    <w:p w14:paraId="48E32FA8" w14:textId="77777777" w:rsidR="00A947A2" w:rsidRPr="00A947A2" w:rsidRDefault="00A947A2" w:rsidP="00A947A2">
      <w:pPr>
        <w:rPr>
          <w:szCs w:val="24"/>
        </w:rPr>
      </w:pPr>
    </w:p>
    <w:p w14:paraId="4EA81D64" w14:textId="77777777" w:rsidR="00A947A2" w:rsidRPr="00A947A2" w:rsidRDefault="00A947A2" w:rsidP="00A947A2">
      <w:pPr>
        <w:rPr>
          <w:szCs w:val="24"/>
        </w:rPr>
      </w:pPr>
      <w:r w:rsidRPr="00A947A2">
        <w:rPr>
          <w:szCs w:val="24"/>
        </w:rPr>
        <w:t xml:space="preserve">                             </w:t>
      </w:r>
      <w:r w:rsidRPr="00A947A2">
        <w:rPr>
          <w:position w:val="-6"/>
          <w:szCs w:val="24"/>
        </w:rPr>
        <w:object w:dxaOrig="2040" w:dyaOrig="320" w14:anchorId="7E4ED3F8">
          <v:shape id="_x0000_i1026" type="#_x0000_t75" style="width:102pt;height:15.75pt" o:ole="">
            <v:imagedata r:id="rId10" o:title=""/>
          </v:shape>
          <o:OLEObject Type="Embed" ProgID="Equation.DSMT4" ShapeID="_x0000_i1026" DrawAspect="Content" ObjectID="_1705947299" r:id="rId11"/>
        </w:object>
      </w:r>
      <w:r w:rsidRPr="00A947A2">
        <w:rPr>
          <w:szCs w:val="24"/>
        </w:rPr>
        <w:t xml:space="preserve">                 (1)</w:t>
      </w:r>
    </w:p>
    <w:p w14:paraId="227C6B9B" w14:textId="77777777" w:rsidR="00A947A2" w:rsidRPr="00A947A2" w:rsidRDefault="00A947A2" w:rsidP="00A947A2">
      <w:pPr>
        <w:rPr>
          <w:szCs w:val="24"/>
        </w:rPr>
      </w:pPr>
    </w:p>
    <w:p w14:paraId="1A38F0D4" w14:textId="77777777" w:rsidR="00A947A2" w:rsidRPr="00A947A2" w:rsidRDefault="00A947A2" w:rsidP="00A947A2">
      <w:pPr>
        <w:rPr>
          <w:szCs w:val="24"/>
        </w:rPr>
      </w:pPr>
    </w:p>
    <w:p w14:paraId="157BAE7D" w14:textId="77777777" w:rsidR="00A947A2" w:rsidRPr="00A947A2" w:rsidRDefault="00A947A2" w:rsidP="00A947A2">
      <w:pPr>
        <w:rPr>
          <w:szCs w:val="24"/>
        </w:rPr>
      </w:pPr>
      <w:r w:rsidRPr="00A947A2">
        <w:rPr>
          <w:b/>
          <w:szCs w:val="24"/>
        </w:rPr>
        <w:t>Lemma 3.2</w:t>
      </w:r>
      <w:r w:rsidRPr="00A947A2">
        <w:rPr>
          <w:szCs w:val="24"/>
        </w:rPr>
        <w:t xml:space="preserve">  </w:t>
      </w:r>
      <w:r w:rsidRPr="00A947A2">
        <w:rPr>
          <w:i/>
          <w:szCs w:val="24"/>
        </w:rPr>
        <w:t xml:space="preserve">This is a text of a lemma. </w:t>
      </w:r>
    </w:p>
    <w:p w14:paraId="44E1B119" w14:textId="77777777" w:rsidR="00A947A2" w:rsidRPr="00A947A2" w:rsidRDefault="00A947A2" w:rsidP="00A947A2">
      <w:pPr>
        <w:rPr>
          <w:szCs w:val="24"/>
        </w:rPr>
      </w:pPr>
    </w:p>
    <w:p w14:paraId="08C06C06" w14:textId="77777777" w:rsidR="00A947A2" w:rsidRDefault="00A947A2" w:rsidP="00A947A2">
      <w:pPr>
        <w:rPr>
          <w:szCs w:val="24"/>
        </w:rPr>
      </w:pPr>
    </w:p>
    <w:p w14:paraId="2CED0649" w14:textId="667A9C05" w:rsidR="00A947A2" w:rsidRPr="00A947A2" w:rsidRDefault="00A947A2" w:rsidP="00A947A2">
      <w:pPr>
        <w:pStyle w:val="HeadingNumbering1"/>
      </w:pPr>
      <w:r w:rsidRPr="00A947A2">
        <w:t>Labels of figures and tables</w:t>
      </w:r>
    </w:p>
    <w:p w14:paraId="342C622B" w14:textId="77777777" w:rsidR="00A947A2" w:rsidRPr="00A947A2" w:rsidRDefault="00A947A2" w:rsidP="00A947A2">
      <w:pPr>
        <w:rPr>
          <w:color w:val="000000"/>
          <w:szCs w:val="24"/>
        </w:rPr>
      </w:pPr>
      <w:r w:rsidRPr="00A947A2">
        <w:rPr>
          <w:color w:val="000000"/>
          <w:szCs w:val="24"/>
        </w:rPr>
        <w:t>A figure or photo should be labeled with "Figure" and a table with "Table".  It must be assigned with Arabic numerals as a figure or a table number; the figure number and caption should be placed below the figure as shown in Figure 1. The first letter of the caption should be in capital letter. The table number and caption should be placed on top of the table as shown in Table 1.</w:t>
      </w:r>
    </w:p>
    <w:p w14:paraId="25BEE8E9" w14:textId="77777777" w:rsidR="00A947A2" w:rsidRPr="00A947A2" w:rsidRDefault="00A947A2" w:rsidP="00A947A2">
      <w:pPr>
        <w:rPr>
          <w:color w:val="000000"/>
          <w:szCs w:val="24"/>
        </w:rPr>
      </w:pPr>
      <w:r w:rsidRPr="00A947A2">
        <w:rPr>
          <w:color w:val="000000"/>
          <w:szCs w:val="24"/>
        </w:rPr>
        <w:t xml:space="preserve">  </w:t>
      </w:r>
    </w:p>
    <w:p w14:paraId="27F9EB98" w14:textId="77777777" w:rsidR="00A947A2" w:rsidRPr="00A947A2" w:rsidRDefault="00A947A2" w:rsidP="00A947A2">
      <w:pPr>
        <w:pStyle w:val="Tabletitle"/>
      </w:pPr>
      <w:r w:rsidRPr="00A947A2">
        <w:t>Table 1: Please write your table caption here</w:t>
      </w:r>
    </w:p>
    <w:p w14:paraId="39CFDB7E" w14:textId="77777777" w:rsidR="00A947A2" w:rsidRPr="00A947A2" w:rsidRDefault="00A947A2" w:rsidP="00A947A2">
      <w:pPr>
        <w:rPr>
          <w:color w:val="000000"/>
          <w:szCs w:val="24"/>
        </w:rPr>
      </w:pPr>
    </w:p>
    <w:tbl>
      <w:tblPr>
        <w:tblW w:w="2880" w:type="dxa"/>
        <w:jc w:val="center"/>
        <w:tblLook w:val="0000" w:firstRow="0" w:lastRow="0" w:firstColumn="0" w:lastColumn="0" w:noHBand="0" w:noVBand="0"/>
      </w:tblPr>
      <w:tblGrid>
        <w:gridCol w:w="960"/>
        <w:gridCol w:w="960"/>
        <w:gridCol w:w="960"/>
      </w:tblGrid>
      <w:tr w:rsidR="00A947A2" w:rsidRPr="00A947A2" w14:paraId="51F2B7BE" w14:textId="77777777" w:rsidTr="00C32E27">
        <w:trPr>
          <w:trHeight w:val="255"/>
          <w:jc w:val="center"/>
        </w:trPr>
        <w:tc>
          <w:tcPr>
            <w:tcW w:w="960" w:type="dxa"/>
            <w:tcBorders>
              <w:top w:val="single" w:sz="4" w:space="0" w:color="auto"/>
              <w:left w:val="nil"/>
              <w:bottom w:val="single" w:sz="4" w:space="0" w:color="auto"/>
              <w:right w:val="nil"/>
            </w:tcBorders>
            <w:shd w:val="clear" w:color="auto" w:fill="auto"/>
            <w:noWrap/>
            <w:vAlign w:val="bottom"/>
          </w:tcPr>
          <w:p w14:paraId="7624503B" w14:textId="77777777" w:rsidR="00A947A2" w:rsidRPr="00A947A2" w:rsidRDefault="00A947A2" w:rsidP="00A947A2">
            <w:pPr>
              <w:widowControl/>
              <w:adjustRightInd/>
              <w:jc w:val="left"/>
              <w:textAlignment w:val="auto"/>
              <w:rPr>
                <w:rFonts w:eastAsia="Times New Roman"/>
                <w:szCs w:val="24"/>
                <w:lang w:val="el-GR" w:eastAsia="el-GR"/>
              </w:rPr>
            </w:pPr>
            <w:r w:rsidRPr="00A947A2">
              <w:rPr>
                <w:rFonts w:eastAsia="Times New Roman"/>
                <w:szCs w:val="24"/>
                <w:lang w:val="el-GR" w:eastAsia="el-GR"/>
              </w:rPr>
              <w:t xml:space="preserve">First </w:t>
            </w:r>
          </w:p>
        </w:tc>
        <w:tc>
          <w:tcPr>
            <w:tcW w:w="960" w:type="dxa"/>
            <w:tcBorders>
              <w:top w:val="single" w:sz="4" w:space="0" w:color="auto"/>
              <w:left w:val="nil"/>
              <w:bottom w:val="single" w:sz="4" w:space="0" w:color="auto"/>
              <w:right w:val="nil"/>
            </w:tcBorders>
            <w:shd w:val="clear" w:color="auto" w:fill="auto"/>
            <w:noWrap/>
            <w:vAlign w:val="bottom"/>
          </w:tcPr>
          <w:p w14:paraId="6A26D101" w14:textId="77777777" w:rsidR="00A947A2" w:rsidRPr="00A947A2" w:rsidRDefault="00A947A2" w:rsidP="00A947A2">
            <w:pPr>
              <w:widowControl/>
              <w:adjustRightInd/>
              <w:jc w:val="left"/>
              <w:textAlignment w:val="auto"/>
              <w:rPr>
                <w:rFonts w:eastAsia="Times New Roman"/>
                <w:szCs w:val="24"/>
                <w:lang w:val="el-GR" w:eastAsia="el-GR"/>
              </w:rPr>
            </w:pPr>
            <w:r w:rsidRPr="00A947A2">
              <w:rPr>
                <w:rFonts w:eastAsia="Times New Roman"/>
                <w:szCs w:val="24"/>
                <w:lang w:val="el-GR" w:eastAsia="el-GR"/>
              </w:rPr>
              <w:t xml:space="preserve">second </w:t>
            </w:r>
          </w:p>
        </w:tc>
        <w:tc>
          <w:tcPr>
            <w:tcW w:w="960" w:type="dxa"/>
            <w:tcBorders>
              <w:top w:val="single" w:sz="4" w:space="0" w:color="auto"/>
              <w:left w:val="nil"/>
              <w:bottom w:val="single" w:sz="4" w:space="0" w:color="auto"/>
              <w:right w:val="nil"/>
            </w:tcBorders>
            <w:shd w:val="clear" w:color="auto" w:fill="auto"/>
            <w:noWrap/>
            <w:vAlign w:val="bottom"/>
          </w:tcPr>
          <w:p w14:paraId="6E2D1104" w14:textId="77777777" w:rsidR="00A947A2" w:rsidRPr="00A947A2" w:rsidRDefault="00A947A2" w:rsidP="00A947A2">
            <w:pPr>
              <w:widowControl/>
              <w:adjustRightInd/>
              <w:jc w:val="left"/>
              <w:textAlignment w:val="auto"/>
              <w:rPr>
                <w:rFonts w:eastAsia="Times New Roman"/>
                <w:szCs w:val="24"/>
                <w:lang w:val="el-GR" w:eastAsia="el-GR"/>
              </w:rPr>
            </w:pPr>
            <w:r w:rsidRPr="00A947A2">
              <w:rPr>
                <w:rFonts w:eastAsia="Times New Roman"/>
                <w:szCs w:val="24"/>
                <w:lang w:val="el-GR" w:eastAsia="el-GR"/>
              </w:rPr>
              <w:t>third</w:t>
            </w:r>
          </w:p>
        </w:tc>
      </w:tr>
      <w:tr w:rsidR="00A947A2" w:rsidRPr="00A947A2" w14:paraId="776EAB6C" w14:textId="77777777" w:rsidTr="00C32E27">
        <w:trPr>
          <w:trHeight w:val="255"/>
          <w:jc w:val="center"/>
        </w:trPr>
        <w:tc>
          <w:tcPr>
            <w:tcW w:w="960" w:type="dxa"/>
            <w:tcBorders>
              <w:top w:val="nil"/>
              <w:left w:val="nil"/>
              <w:bottom w:val="nil"/>
              <w:right w:val="nil"/>
            </w:tcBorders>
            <w:shd w:val="clear" w:color="auto" w:fill="auto"/>
            <w:noWrap/>
            <w:vAlign w:val="bottom"/>
          </w:tcPr>
          <w:p w14:paraId="677FE670" w14:textId="77777777" w:rsidR="00A947A2" w:rsidRPr="00A947A2" w:rsidRDefault="00A947A2" w:rsidP="00A947A2">
            <w:pPr>
              <w:widowControl/>
              <w:adjustRightInd/>
              <w:jc w:val="left"/>
              <w:textAlignment w:val="auto"/>
              <w:rPr>
                <w:rFonts w:eastAsia="Times New Roman"/>
                <w:szCs w:val="24"/>
                <w:lang w:val="el-GR" w:eastAsia="el-GR"/>
              </w:rPr>
            </w:pPr>
          </w:p>
        </w:tc>
        <w:tc>
          <w:tcPr>
            <w:tcW w:w="960" w:type="dxa"/>
            <w:tcBorders>
              <w:top w:val="nil"/>
              <w:left w:val="nil"/>
              <w:bottom w:val="nil"/>
              <w:right w:val="nil"/>
            </w:tcBorders>
            <w:shd w:val="clear" w:color="auto" w:fill="auto"/>
            <w:noWrap/>
            <w:vAlign w:val="bottom"/>
          </w:tcPr>
          <w:p w14:paraId="30B83E8A" w14:textId="77777777" w:rsidR="00A947A2" w:rsidRPr="00A947A2" w:rsidRDefault="00A947A2" w:rsidP="00A947A2">
            <w:pPr>
              <w:widowControl/>
              <w:adjustRightInd/>
              <w:jc w:val="left"/>
              <w:textAlignment w:val="auto"/>
              <w:rPr>
                <w:rFonts w:eastAsia="Times New Roman"/>
                <w:szCs w:val="24"/>
                <w:lang w:val="el-GR" w:eastAsia="el-GR"/>
              </w:rPr>
            </w:pPr>
          </w:p>
        </w:tc>
        <w:tc>
          <w:tcPr>
            <w:tcW w:w="960" w:type="dxa"/>
            <w:tcBorders>
              <w:top w:val="nil"/>
              <w:left w:val="nil"/>
              <w:bottom w:val="nil"/>
              <w:right w:val="nil"/>
            </w:tcBorders>
            <w:shd w:val="clear" w:color="auto" w:fill="auto"/>
            <w:noWrap/>
            <w:vAlign w:val="bottom"/>
          </w:tcPr>
          <w:p w14:paraId="27440488" w14:textId="77777777" w:rsidR="00A947A2" w:rsidRPr="00A947A2" w:rsidRDefault="00A947A2" w:rsidP="00A947A2">
            <w:pPr>
              <w:widowControl/>
              <w:adjustRightInd/>
              <w:jc w:val="left"/>
              <w:textAlignment w:val="auto"/>
              <w:rPr>
                <w:rFonts w:eastAsia="Times New Roman"/>
                <w:szCs w:val="24"/>
                <w:lang w:val="el-GR" w:eastAsia="el-GR"/>
              </w:rPr>
            </w:pPr>
          </w:p>
        </w:tc>
      </w:tr>
      <w:tr w:rsidR="00A947A2" w:rsidRPr="00A947A2" w14:paraId="35D21C13" w14:textId="77777777" w:rsidTr="00C32E27">
        <w:trPr>
          <w:trHeight w:val="255"/>
          <w:jc w:val="center"/>
        </w:trPr>
        <w:tc>
          <w:tcPr>
            <w:tcW w:w="960" w:type="dxa"/>
            <w:tcBorders>
              <w:top w:val="single" w:sz="4" w:space="0" w:color="auto"/>
              <w:left w:val="nil"/>
              <w:bottom w:val="nil"/>
              <w:right w:val="nil"/>
            </w:tcBorders>
            <w:shd w:val="clear" w:color="auto" w:fill="auto"/>
            <w:noWrap/>
            <w:vAlign w:val="bottom"/>
          </w:tcPr>
          <w:p w14:paraId="6BB33C27" w14:textId="77777777" w:rsidR="00A947A2" w:rsidRPr="00A947A2" w:rsidRDefault="00A947A2" w:rsidP="00A947A2">
            <w:pPr>
              <w:widowControl/>
              <w:adjustRightInd/>
              <w:jc w:val="left"/>
              <w:textAlignment w:val="auto"/>
              <w:rPr>
                <w:rFonts w:eastAsia="Times New Roman"/>
                <w:szCs w:val="24"/>
                <w:lang w:val="el-GR" w:eastAsia="el-GR"/>
              </w:rPr>
            </w:pPr>
            <w:r w:rsidRPr="00A947A2">
              <w:rPr>
                <w:rFonts w:eastAsia="Times New Roman"/>
                <w:szCs w:val="24"/>
                <w:lang w:val="el-GR" w:eastAsia="el-GR"/>
              </w:rPr>
              <w:t>45.09</w:t>
            </w:r>
          </w:p>
        </w:tc>
        <w:tc>
          <w:tcPr>
            <w:tcW w:w="960" w:type="dxa"/>
            <w:tcBorders>
              <w:top w:val="single" w:sz="4" w:space="0" w:color="auto"/>
              <w:left w:val="nil"/>
              <w:bottom w:val="nil"/>
              <w:right w:val="nil"/>
            </w:tcBorders>
            <w:shd w:val="clear" w:color="auto" w:fill="auto"/>
            <w:noWrap/>
            <w:vAlign w:val="bottom"/>
          </w:tcPr>
          <w:p w14:paraId="56178FFD" w14:textId="77777777" w:rsidR="00A947A2" w:rsidRPr="00A947A2" w:rsidRDefault="00A947A2" w:rsidP="00A947A2">
            <w:pPr>
              <w:widowControl/>
              <w:adjustRightInd/>
              <w:jc w:val="left"/>
              <w:textAlignment w:val="auto"/>
              <w:rPr>
                <w:rFonts w:eastAsia="Times New Roman"/>
                <w:szCs w:val="24"/>
                <w:lang w:val="el-GR" w:eastAsia="el-GR"/>
              </w:rPr>
            </w:pPr>
            <w:r w:rsidRPr="00A947A2">
              <w:rPr>
                <w:rFonts w:eastAsia="Times New Roman"/>
                <w:szCs w:val="24"/>
                <w:lang w:val="el-GR" w:eastAsia="el-GR"/>
              </w:rPr>
              <w:t>35.00</w:t>
            </w:r>
          </w:p>
        </w:tc>
        <w:tc>
          <w:tcPr>
            <w:tcW w:w="960" w:type="dxa"/>
            <w:tcBorders>
              <w:top w:val="single" w:sz="4" w:space="0" w:color="auto"/>
              <w:left w:val="nil"/>
              <w:bottom w:val="nil"/>
              <w:right w:val="nil"/>
            </w:tcBorders>
            <w:shd w:val="clear" w:color="auto" w:fill="auto"/>
            <w:noWrap/>
            <w:vAlign w:val="bottom"/>
          </w:tcPr>
          <w:p w14:paraId="60FBC56F" w14:textId="77777777" w:rsidR="00A947A2" w:rsidRPr="00A947A2" w:rsidRDefault="00A947A2" w:rsidP="00A947A2">
            <w:pPr>
              <w:widowControl/>
              <w:adjustRightInd/>
              <w:jc w:val="left"/>
              <w:textAlignment w:val="auto"/>
              <w:rPr>
                <w:rFonts w:eastAsia="Times New Roman"/>
                <w:szCs w:val="24"/>
                <w:lang w:val="el-GR" w:eastAsia="el-GR"/>
              </w:rPr>
            </w:pPr>
            <w:r w:rsidRPr="00A947A2">
              <w:rPr>
                <w:rFonts w:eastAsia="Times New Roman"/>
                <w:szCs w:val="24"/>
                <w:lang w:val="el-GR" w:eastAsia="el-GR"/>
              </w:rPr>
              <w:t>35.00</w:t>
            </w:r>
          </w:p>
        </w:tc>
      </w:tr>
      <w:tr w:rsidR="00A947A2" w:rsidRPr="00A947A2" w14:paraId="65645E6A" w14:textId="77777777" w:rsidTr="00C32E27">
        <w:trPr>
          <w:trHeight w:val="255"/>
          <w:jc w:val="center"/>
        </w:trPr>
        <w:tc>
          <w:tcPr>
            <w:tcW w:w="960" w:type="dxa"/>
            <w:tcBorders>
              <w:top w:val="nil"/>
              <w:left w:val="nil"/>
              <w:bottom w:val="single" w:sz="4" w:space="0" w:color="auto"/>
              <w:right w:val="nil"/>
            </w:tcBorders>
            <w:shd w:val="clear" w:color="auto" w:fill="auto"/>
            <w:noWrap/>
            <w:vAlign w:val="bottom"/>
          </w:tcPr>
          <w:p w14:paraId="588BDC31" w14:textId="77777777" w:rsidR="00A947A2" w:rsidRPr="00A947A2" w:rsidRDefault="00A947A2" w:rsidP="00A947A2">
            <w:pPr>
              <w:widowControl/>
              <w:adjustRightInd/>
              <w:jc w:val="left"/>
              <w:textAlignment w:val="auto"/>
              <w:rPr>
                <w:rFonts w:eastAsia="Times New Roman"/>
                <w:szCs w:val="24"/>
                <w:lang w:val="el-GR" w:eastAsia="el-GR"/>
              </w:rPr>
            </w:pPr>
            <w:r w:rsidRPr="00A947A2">
              <w:rPr>
                <w:rFonts w:eastAsia="Times New Roman"/>
                <w:szCs w:val="24"/>
                <w:lang w:val="el-GR" w:eastAsia="el-GR"/>
              </w:rPr>
              <w:t>45.09</w:t>
            </w:r>
          </w:p>
        </w:tc>
        <w:tc>
          <w:tcPr>
            <w:tcW w:w="960" w:type="dxa"/>
            <w:tcBorders>
              <w:top w:val="nil"/>
              <w:left w:val="nil"/>
              <w:bottom w:val="single" w:sz="4" w:space="0" w:color="auto"/>
              <w:right w:val="nil"/>
            </w:tcBorders>
            <w:shd w:val="clear" w:color="auto" w:fill="auto"/>
            <w:noWrap/>
            <w:vAlign w:val="bottom"/>
          </w:tcPr>
          <w:p w14:paraId="088B3519" w14:textId="77777777" w:rsidR="00A947A2" w:rsidRPr="00A947A2" w:rsidRDefault="00A947A2" w:rsidP="00A947A2">
            <w:pPr>
              <w:widowControl/>
              <w:adjustRightInd/>
              <w:jc w:val="left"/>
              <w:textAlignment w:val="auto"/>
              <w:rPr>
                <w:rFonts w:eastAsia="Times New Roman"/>
                <w:szCs w:val="24"/>
                <w:lang w:val="el-GR" w:eastAsia="el-GR"/>
              </w:rPr>
            </w:pPr>
            <w:r w:rsidRPr="00A947A2">
              <w:rPr>
                <w:rFonts w:eastAsia="Times New Roman"/>
                <w:szCs w:val="24"/>
                <w:lang w:val="el-GR" w:eastAsia="el-GR"/>
              </w:rPr>
              <w:t>35.00</w:t>
            </w:r>
          </w:p>
        </w:tc>
        <w:tc>
          <w:tcPr>
            <w:tcW w:w="960" w:type="dxa"/>
            <w:tcBorders>
              <w:top w:val="nil"/>
              <w:left w:val="nil"/>
              <w:bottom w:val="single" w:sz="4" w:space="0" w:color="auto"/>
              <w:right w:val="nil"/>
            </w:tcBorders>
            <w:shd w:val="clear" w:color="auto" w:fill="auto"/>
            <w:noWrap/>
            <w:vAlign w:val="bottom"/>
          </w:tcPr>
          <w:p w14:paraId="5F80A5C5" w14:textId="77777777" w:rsidR="00A947A2" w:rsidRPr="00A947A2" w:rsidRDefault="00A947A2" w:rsidP="00A947A2">
            <w:pPr>
              <w:widowControl/>
              <w:adjustRightInd/>
              <w:jc w:val="left"/>
              <w:textAlignment w:val="auto"/>
              <w:rPr>
                <w:rFonts w:eastAsia="Times New Roman"/>
                <w:szCs w:val="24"/>
                <w:lang w:val="el-GR" w:eastAsia="el-GR"/>
              </w:rPr>
            </w:pPr>
            <w:r w:rsidRPr="00A947A2">
              <w:rPr>
                <w:rFonts w:eastAsia="Times New Roman"/>
                <w:szCs w:val="24"/>
                <w:lang w:val="el-GR" w:eastAsia="el-GR"/>
              </w:rPr>
              <w:t>35.00</w:t>
            </w:r>
          </w:p>
        </w:tc>
      </w:tr>
    </w:tbl>
    <w:p w14:paraId="5686FF45" w14:textId="77777777" w:rsidR="00A947A2" w:rsidRPr="00A947A2" w:rsidRDefault="00A947A2" w:rsidP="00A947A2">
      <w:pPr>
        <w:rPr>
          <w:color w:val="000000"/>
          <w:szCs w:val="24"/>
        </w:rPr>
      </w:pPr>
    </w:p>
    <w:p w14:paraId="13FBD016" w14:textId="77777777" w:rsidR="00A947A2" w:rsidRPr="00A947A2" w:rsidRDefault="00A947A2" w:rsidP="00A947A2">
      <w:pPr>
        <w:rPr>
          <w:color w:val="000000"/>
          <w:szCs w:val="24"/>
        </w:rPr>
      </w:pPr>
    </w:p>
    <w:p w14:paraId="3E6AA38D" w14:textId="77777777" w:rsidR="00A947A2" w:rsidRPr="00A947A2" w:rsidRDefault="00A947A2" w:rsidP="00A947A2">
      <w:r w:rsidRPr="00A947A2">
        <w:t>Figures and tables should be placed in the middle of the page between left and right margins. Reference to the figure in the text should use "Figure". In the final</w:t>
      </w:r>
    </w:p>
    <w:p w14:paraId="1C111D9C" w14:textId="77777777" w:rsidR="00A947A2" w:rsidRPr="00A947A2" w:rsidRDefault="00A947A2" w:rsidP="00A947A2">
      <w:r w:rsidRPr="00A947A2">
        <w:t xml:space="preserve">formatting of your paper, some figures may have to be moved from where they appeared in the original submission. Figures and tables should be sized as they are </w:t>
      </w:r>
      <w:r w:rsidRPr="00A947A2">
        <w:lastRenderedPageBreak/>
        <w:t>to appear in print. Figures or tables not correctly sized will be returned to the author for reformatting.</w:t>
      </w:r>
    </w:p>
    <w:p w14:paraId="2223BF4A" w14:textId="77777777" w:rsidR="00A947A2" w:rsidRPr="00A947A2" w:rsidRDefault="00A947A2" w:rsidP="00A947A2">
      <w:pPr>
        <w:rPr>
          <w:color w:val="000000"/>
          <w:szCs w:val="24"/>
        </w:rPr>
      </w:pPr>
    </w:p>
    <w:p w14:paraId="506E2E8F" w14:textId="77777777" w:rsidR="00A947A2" w:rsidRPr="00A947A2" w:rsidRDefault="00A947A2" w:rsidP="00A947A2">
      <w:pPr>
        <w:rPr>
          <w:color w:val="000000"/>
          <w:szCs w:val="24"/>
        </w:rPr>
      </w:pPr>
      <w:r w:rsidRPr="00A947A2">
        <w:rPr>
          <w:color w:val="000000"/>
          <w:szCs w:val="24"/>
        </w:rPr>
        <w:t xml:space="preserve">                     Here insert the figure</w:t>
      </w:r>
    </w:p>
    <w:p w14:paraId="43472CC9" w14:textId="77777777" w:rsidR="00EB3EAB" w:rsidRDefault="00EB3EAB" w:rsidP="00EB3EAB">
      <w:pPr>
        <w:pStyle w:val="Figure"/>
        <w:jc w:val="both"/>
      </w:pPr>
      <w:r>
        <w:t xml:space="preserve">                     </w:t>
      </w:r>
    </w:p>
    <w:p w14:paraId="1C8DFDED" w14:textId="77777777" w:rsidR="00EB3EAB" w:rsidRPr="007E5AD5" w:rsidRDefault="00EB3EAB" w:rsidP="00EB3EAB">
      <w:pPr>
        <w:pStyle w:val="Figure"/>
      </w:pPr>
      <w:r w:rsidRPr="00183750">
        <w:t xml:space="preserve">Figure </w:t>
      </w:r>
      <w:r>
        <w:fldChar w:fldCharType="begin"/>
      </w:r>
      <w:r>
        <w:instrText xml:space="preserve"> SEQ Figure \* ARABIC </w:instrText>
      </w:r>
      <w:r>
        <w:fldChar w:fldCharType="separate"/>
      </w:r>
      <w:r w:rsidRPr="00183750">
        <w:t>1</w:t>
      </w:r>
      <w:r>
        <w:fldChar w:fldCharType="end"/>
      </w:r>
      <w:r w:rsidRPr="00183750">
        <w:t>: Please write your figure caption here and the figure above the caption; title in bold</w:t>
      </w:r>
    </w:p>
    <w:p w14:paraId="0E533DF3" w14:textId="77777777" w:rsidR="00EB3EAB" w:rsidRDefault="00EB3EAB" w:rsidP="00EB3EAB">
      <w:pPr>
        <w:jc w:val="center"/>
        <w:rPr>
          <w:color w:val="000000"/>
          <w:szCs w:val="24"/>
        </w:rPr>
      </w:pPr>
    </w:p>
    <w:p w14:paraId="2A7C4661" w14:textId="77777777" w:rsidR="00EB3EAB" w:rsidRPr="007E5AD5" w:rsidRDefault="00EB3EAB" w:rsidP="00EB3EAB">
      <w:pPr>
        <w:pStyle w:val="HeadingNumbering1"/>
        <w:numPr>
          <w:ilvl w:val="0"/>
          <w:numId w:val="12"/>
        </w:numPr>
        <w:ind w:left="360"/>
      </w:pPr>
      <w:r w:rsidRPr="007E5AD5">
        <w:t>Reference citations</w:t>
      </w:r>
    </w:p>
    <w:p w14:paraId="7CA4CC6E" w14:textId="77777777" w:rsidR="00EB3EAB" w:rsidRPr="007E5AD5" w:rsidRDefault="00EB3EAB" w:rsidP="00EB3EAB">
      <w:r w:rsidRPr="007E5AD5">
        <w:t>The references shall be cited in the text using the author-date style, as follows:</w:t>
      </w:r>
    </w:p>
    <w:p w14:paraId="594385F4" w14:textId="77777777" w:rsidR="00EB3EAB" w:rsidRPr="007E5AD5" w:rsidRDefault="00EB3EAB" w:rsidP="00EB3EAB">
      <w:r w:rsidRPr="007E5AD5">
        <w:t>(Surname, Year); (Surname and Surname, Year).</w:t>
      </w:r>
    </w:p>
    <w:p w14:paraId="0E76D45C" w14:textId="77777777" w:rsidR="00EB3EAB" w:rsidRPr="007E5AD5" w:rsidRDefault="00EB3EAB" w:rsidP="00EB3EAB"/>
    <w:p w14:paraId="7FBD846A" w14:textId="77777777" w:rsidR="00EB3EAB" w:rsidRPr="007E5AD5" w:rsidRDefault="00EB3EAB" w:rsidP="00EB3EAB">
      <w:r w:rsidRPr="007E5AD5">
        <w:t>Examples: (Campbell, 2020); (Campbell and Campbell, 2020).</w:t>
      </w:r>
    </w:p>
    <w:p w14:paraId="248DE326" w14:textId="77777777" w:rsidR="00EB3EAB" w:rsidRPr="007E5AD5" w:rsidRDefault="00EB3EAB" w:rsidP="00EB3EAB"/>
    <w:p w14:paraId="72500065" w14:textId="77777777" w:rsidR="00EB3EAB" w:rsidRPr="007E5AD5" w:rsidRDefault="00EB3EAB" w:rsidP="00EB3EAB">
      <w:r w:rsidRPr="007E5AD5">
        <w:t>All cited references shall be available at the references paragraph, and the opposite; i.e. references that are not cited in the text should not appear in the references paragraph.</w:t>
      </w:r>
    </w:p>
    <w:p w14:paraId="022C097F" w14:textId="77777777" w:rsidR="00EB3EAB" w:rsidRDefault="00EB3EAB" w:rsidP="00EB3EAB">
      <w:pPr>
        <w:rPr>
          <w:color w:val="000000"/>
          <w:szCs w:val="24"/>
        </w:rPr>
      </w:pPr>
    </w:p>
    <w:p w14:paraId="6E7508B4" w14:textId="77777777" w:rsidR="00EB3EAB" w:rsidRPr="007E5AD5" w:rsidRDefault="00EB3EAB" w:rsidP="00EB3EAB">
      <w:pPr>
        <w:rPr>
          <w:color w:val="000000"/>
          <w:szCs w:val="24"/>
        </w:rPr>
      </w:pPr>
    </w:p>
    <w:p w14:paraId="1ADBCABF" w14:textId="77777777" w:rsidR="00EB3EAB" w:rsidRPr="007D2811" w:rsidRDefault="00EB3EAB" w:rsidP="00EB3EAB">
      <w:pPr>
        <w:pStyle w:val="HeadingNumbering1"/>
        <w:numPr>
          <w:ilvl w:val="0"/>
          <w:numId w:val="12"/>
        </w:numPr>
        <w:ind w:left="360"/>
      </w:pPr>
      <w:r w:rsidRPr="007D2811">
        <w:t>Conclusion</w:t>
      </w:r>
    </w:p>
    <w:p w14:paraId="7CFDB469" w14:textId="77777777" w:rsidR="00EB3EAB" w:rsidRPr="007E5AD5" w:rsidRDefault="00EB3EAB" w:rsidP="00EB3EAB">
      <w:r w:rsidRPr="007E5AD5">
        <w:t>Your text goes here.</w:t>
      </w:r>
    </w:p>
    <w:p w14:paraId="2BFF14BC" w14:textId="77777777" w:rsidR="00EB3EAB" w:rsidRDefault="00EB3EAB" w:rsidP="00EB3EAB">
      <w:pPr>
        <w:rPr>
          <w:color w:val="000000"/>
          <w:szCs w:val="24"/>
        </w:rPr>
      </w:pPr>
    </w:p>
    <w:p w14:paraId="73CB3C0C" w14:textId="77777777" w:rsidR="00EB3EAB" w:rsidRPr="007E5AD5" w:rsidRDefault="00EB3EAB" w:rsidP="00EB3EAB">
      <w:pPr>
        <w:rPr>
          <w:color w:val="000000"/>
          <w:szCs w:val="24"/>
        </w:rPr>
      </w:pPr>
    </w:p>
    <w:p w14:paraId="56CB8AB3" w14:textId="77777777" w:rsidR="00EB3EAB" w:rsidRPr="007E5AD5" w:rsidRDefault="00EB3EAB" w:rsidP="00EB3EAB">
      <w:r w:rsidRPr="007E5AD5">
        <w:rPr>
          <w:b/>
          <w:sz w:val="26"/>
          <w:szCs w:val="26"/>
        </w:rPr>
        <w:t>ACKNOWLEDGEMENTS.</w:t>
      </w:r>
      <w:r w:rsidRPr="007E5AD5">
        <w:t xml:space="preserve"> This is a text of acknowledgements.</w:t>
      </w:r>
    </w:p>
    <w:p w14:paraId="5994D60F" w14:textId="77777777" w:rsidR="00EB3EAB" w:rsidRDefault="00EB3EAB" w:rsidP="00EB3EAB">
      <w:pPr>
        <w:rPr>
          <w:color w:val="000000"/>
          <w:szCs w:val="24"/>
        </w:rPr>
      </w:pPr>
    </w:p>
    <w:p w14:paraId="3DE4DFE8" w14:textId="77777777" w:rsidR="00EB3EAB" w:rsidRPr="007E5AD5" w:rsidRDefault="00EB3EAB" w:rsidP="00EB3EAB">
      <w:pPr>
        <w:rPr>
          <w:color w:val="000000"/>
          <w:szCs w:val="24"/>
        </w:rPr>
      </w:pPr>
    </w:p>
    <w:p w14:paraId="106E94AF" w14:textId="77777777" w:rsidR="00EB3EAB" w:rsidRPr="007D2811" w:rsidRDefault="00EB3EAB" w:rsidP="00EB3EAB">
      <w:pPr>
        <w:pStyle w:val="Referencestitle0"/>
      </w:pPr>
      <w:r w:rsidRPr="007D2811">
        <w:t>References</w:t>
      </w:r>
    </w:p>
    <w:p w14:paraId="7D4AC966" w14:textId="77777777" w:rsidR="00EB3EAB" w:rsidRDefault="00EB3EAB" w:rsidP="00EB3EAB">
      <w:pPr>
        <w:pStyle w:val="ReferencesText"/>
      </w:pPr>
      <w:r w:rsidRPr="007E5AD5">
        <w:t xml:space="preserve">Author 1, A.B., Author 2, B.C. and Author 3 E.F. (1985). Title of paper. </w:t>
      </w:r>
    </w:p>
    <w:p w14:paraId="391D475D" w14:textId="77777777" w:rsidR="00EB3EAB" w:rsidRPr="007E5AD5" w:rsidRDefault="00EB3EAB" w:rsidP="00EB3EAB">
      <w:pPr>
        <w:pStyle w:val="ReferencesText"/>
      </w:pPr>
      <w:r w:rsidRPr="007E5AD5">
        <w:t>Journal</w:t>
      </w:r>
      <w:r>
        <w:t xml:space="preserve"> </w:t>
      </w:r>
      <w:r w:rsidRPr="007E5AD5">
        <w:t xml:space="preserve">name, </w:t>
      </w:r>
      <w:r>
        <w:t xml:space="preserve"> </w:t>
      </w:r>
      <w:r w:rsidRPr="007E5AD5">
        <w:t>Volume number, Issue number, pp. 147 - 169.</w:t>
      </w:r>
    </w:p>
    <w:p w14:paraId="3347979F" w14:textId="77777777" w:rsidR="00EB3EAB" w:rsidRPr="007E5AD5" w:rsidRDefault="00EB3EAB" w:rsidP="00EB3EAB">
      <w:pPr>
        <w:pStyle w:val="ReferencesText"/>
      </w:pPr>
      <w:r w:rsidRPr="007E5AD5">
        <w:t xml:space="preserve">Alex, C. (1999). </w:t>
      </w:r>
      <w:r w:rsidRPr="007E5AD5">
        <w:rPr>
          <w:lang w:eastAsia="de-DE"/>
        </w:rPr>
        <w:t>Optimal Hedging. Transactions, 57(2), pp. 2039 - 2058.</w:t>
      </w:r>
    </w:p>
    <w:p w14:paraId="5C908A9F" w14:textId="77777777" w:rsidR="00EB3EAB" w:rsidRPr="007E5AD5" w:rsidRDefault="00EB3EAB" w:rsidP="00EB3EAB">
      <w:pPr>
        <w:pStyle w:val="ReferencesText"/>
      </w:pPr>
      <w:r w:rsidRPr="007E5AD5">
        <w:t>Author surname, initial. (Year). Title of the paper. Proceedings of the conference name, Volume number, Issue number, p. 14.</w:t>
      </w:r>
    </w:p>
    <w:p w14:paraId="3022EA20" w14:textId="77777777" w:rsidR="00EB3EAB" w:rsidRPr="007E5AD5" w:rsidRDefault="00EB3EAB" w:rsidP="00EB3EAB">
      <w:pPr>
        <w:pStyle w:val="ReferencesText"/>
      </w:pPr>
      <w:r w:rsidRPr="007E5AD5">
        <w:t>Green, S.G and Lame, R. (1990). Mean Reversion. NBER Working Paper W27.</w:t>
      </w:r>
    </w:p>
    <w:p w14:paraId="467CAAD6" w14:textId="77777777" w:rsidR="00EB3EAB" w:rsidRPr="007E5AD5" w:rsidRDefault="00EB3EAB" w:rsidP="00EB3EAB">
      <w:pPr>
        <w:pStyle w:val="ReferencesText"/>
        <w:rPr>
          <w:iCs/>
        </w:rPr>
      </w:pPr>
      <w:r w:rsidRPr="007E5AD5">
        <w:t xml:space="preserve">Author 1, A.B. and Author 2, C.D. (2010). </w:t>
      </w:r>
      <w:r w:rsidRPr="007E5AD5">
        <w:rPr>
          <w:iCs/>
        </w:rPr>
        <w:t>Title of the book. Wiley, New York.</w:t>
      </w:r>
    </w:p>
    <w:p w14:paraId="37B2AC15" w14:textId="77777777" w:rsidR="00EB3EAB" w:rsidRPr="007E5AD5" w:rsidRDefault="00EB3EAB" w:rsidP="00EB3EAB">
      <w:pPr>
        <w:pStyle w:val="ReferencesText"/>
      </w:pPr>
      <w:r w:rsidRPr="007E5AD5">
        <w:t>Bodie, Z., Kane, A. and Marcus, A.J. (2008). Investments. Seventh edition, McGraw-Hill, New York.</w:t>
      </w:r>
    </w:p>
    <w:p w14:paraId="5C808163" w14:textId="77777777" w:rsidR="00EB3EAB" w:rsidRPr="007E5AD5" w:rsidRDefault="00EB3EAB" w:rsidP="00EB3EAB">
      <w:pPr>
        <w:pStyle w:val="ReferencesText"/>
      </w:pPr>
      <w:r w:rsidRPr="007E5AD5">
        <w:t>Journal of Applied Medical Sciences (2020). http://www.scienpress.com/journal_focus.asp?Main_I</w:t>
      </w:r>
    </w:p>
    <w:p w14:paraId="2DFCF207" w14:textId="77777777" w:rsidR="00A947A2" w:rsidRPr="00A947A2" w:rsidRDefault="00A947A2" w:rsidP="00A947A2">
      <w:pPr>
        <w:rPr>
          <w:color w:val="000000"/>
          <w:szCs w:val="24"/>
        </w:rPr>
      </w:pPr>
    </w:p>
    <w:sectPr w:rsidR="00A947A2" w:rsidRPr="00A947A2" w:rsidSect="000375F9">
      <w:headerReference w:type="even" r:id="rId12"/>
      <w:headerReference w:type="default" r:id="rId13"/>
      <w:footerReference w:type="even" r:id="rId14"/>
      <w:footerReference w:type="default" r:id="rId15"/>
      <w:headerReference w:type="first" r:id="rId16"/>
      <w:footerReference w:type="first" r:id="rId17"/>
      <w:pgSz w:w="10840" w:h="15060" w:code="9"/>
      <w:pgMar w:top="1440" w:right="1440" w:bottom="1440" w:left="1440" w:header="720" w:footer="720" w:gutter="0"/>
      <w:pgNumType w:start="1"/>
      <w:cols w:space="425"/>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B249A9" w14:textId="77777777" w:rsidR="00E66053" w:rsidRDefault="00E66053">
      <w:r>
        <w:separator/>
      </w:r>
    </w:p>
  </w:endnote>
  <w:endnote w:type="continuationSeparator" w:id="0">
    <w:p w14:paraId="1462AF62" w14:textId="77777777" w:rsidR="00E66053" w:rsidRDefault="00E660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ingLiU">
    <w:altName w:val="細明體"/>
    <w:panose1 w:val="02010609000101010101"/>
    <w:charset w:val="88"/>
    <w:family w:val="modern"/>
    <w:pitch w:val="fixed"/>
    <w:sig w:usb0="A00002FF" w:usb1="28CFFCFA" w:usb2="00000016" w:usb3="00000000" w:csb0="00100001"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DFKai-SB">
    <w:altName w:val="Microsoft JhengHei Light"/>
    <w:charset w:val="88"/>
    <w:family w:val="script"/>
    <w:pitch w:val="fixed"/>
    <w:sig w:usb0="00000000" w:usb1="080E0000"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382B64" w14:textId="77777777" w:rsidR="00D92C36" w:rsidRDefault="00D92C3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E6779E" w14:textId="77777777" w:rsidR="00D92C36" w:rsidRDefault="00D92C3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D9D162" w14:textId="77777777" w:rsidR="00D92C36" w:rsidRDefault="00D92C3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DD70C0" w14:textId="77777777" w:rsidR="00E66053" w:rsidRDefault="00E66053">
      <w:r>
        <w:separator/>
      </w:r>
    </w:p>
  </w:footnote>
  <w:footnote w:type="continuationSeparator" w:id="0">
    <w:p w14:paraId="7D4FC938" w14:textId="77777777" w:rsidR="00E66053" w:rsidRDefault="00E66053">
      <w:r>
        <w:continuationSeparator/>
      </w:r>
    </w:p>
  </w:footnote>
  <w:footnote w:id="1">
    <w:p w14:paraId="445146EF" w14:textId="0CB8D248" w:rsidR="00A947A2" w:rsidRPr="009625FC" w:rsidRDefault="00A947A2" w:rsidP="009625FC">
      <w:pPr>
        <w:pStyle w:val="FootnoteText"/>
        <w:tabs>
          <w:tab w:val="left" w:pos="4665"/>
        </w:tabs>
      </w:pPr>
      <w:r w:rsidRPr="009625FC">
        <w:rPr>
          <w:rStyle w:val="FootnoteReference"/>
        </w:rPr>
        <w:footnoteRef/>
      </w:r>
      <w:r w:rsidRPr="009625FC">
        <w:t xml:space="preserve"> Affiliation of the first author. e-mail:</w:t>
      </w:r>
      <w:r w:rsidR="009625FC">
        <w:tab/>
      </w:r>
    </w:p>
  </w:footnote>
  <w:footnote w:id="2">
    <w:p w14:paraId="7D1B05C7" w14:textId="77777777" w:rsidR="00A947A2" w:rsidRPr="009625FC" w:rsidRDefault="00A947A2" w:rsidP="00A947A2">
      <w:pPr>
        <w:pStyle w:val="FootnoteText"/>
      </w:pPr>
      <w:r w:rsidRPr="009625FC">
        <w:rPr>
          <w:rStyle w:val="FootnoteReference"/>
        </w:rPr>
        <w:footnoteRef/>
      </w:r>
      <w:r w:rsidRPr="009625FC">
        <w:t xml:space="preserve"> Affiliation of the second author. e-mail:</w:t>
      </w:r>
    </w:p>
  </w:footnote>
  <w:footnote w:id="3">
    <w:p w14:paraId="10B9A406" w14:textId="77777777" w:rsidR="00A947A2" w:rsidRPr="009625FC" w:rsidRDefault="00A947A2" w:rsidP="00A947A2">
      <w:pPr>
        <w:pStyle w:val="FootnoteText"/>
      </w:pPr>
      <w:r w:rsidRPr="009625FC">
        <w:rPr>
          <w:rStyle w:val="FootnoteReference"/>
        </w:rPr>
        <w:footnoteRef/>
      </w:r>
      <w:r w:rsidRPr="009625FC">
        <w:t xml:space="preserve"> Affiliation of the third author. e-mail:</w:t>
      </w:r>
    </w:p>
    <w:p w14:paraId="3CD6300E" w14:textId="77777777" w:rsidR="00A947A2" w:rsidRPr="009625FC" w:rsidRDefault="00A947A2" w:rsidP="00A947A2">
      <w:pPr>
        <w:pStyle w:val="FootnoteText"/>
      </w:pPr>
    </w:p>
    <w:p w14:paraId="3F591AA7" w14:textId="63F13323" w:rsidR="00A947A2" w:rsidRPr="009625FC" w:rsidRDefault="00A947A2" w:rsidP="00A947A2">
      <w:pPr>
        <w:pStyle w:val="FootnoteText"/>
        <w:rPr>
          <w:rFonts w:eastAsia="MS Mincho"/>
          <w:color w:val="000000"/>
          <w:lang w:eastAsia="ja-JP"/>
        </w:rPr>
      </w:pPr>
      <w:r w:rsidRPr="009625FC">
        <w:rPr>
          <w:rFonts w:eastAsia="MS Mincho"/>
          <w:color w:val="000000"/>
          <w:lang w:eastAsia="ja-JP"/>
        </w:rPr>
        <w:t xml:space="preserve">Article Info: </w:t>
      </w:r>
      <w:r w:rsidRPr="001B25C5">
        <w:rPr>
          <w:rFonts w:eastAsia="MS Mincho"/>
          <w:i/>
          <w:iCs/>
          <w:color w:val="000000"/>
          <w:lang w:eastAsia="ja-JP"/>
        </w:rPr>
        <w:t>Received:</w:t>
      </w:r>
      <w:r w:rsidRPr="009625FC">
        <w:rPr>
          <w:rFonts w:eastAsia="MS Mincho"/>
          <w:color w:val="000000"/>
          <w:lang w:eastAsia="ja-JP"/>
        </w:rPr>
        <w:t xml:space="preserve"> </w:t>
      </w:r>
      <w:r w:rsidR="004F3B0E">
        <w:rPr>
          <w:rFonts w:eastAsia="MS Mincho"/>
          <w:color w:val="000000"/>
          <w:lang w:eastAsia="ja-JP"/>
        </w:rPr>
        <w:t>….. ..</w:t>
      </w:r>
      <w:r w:rsidRPr="009625FC">
        <w:rPr>
          <w:rFonts w:eastAsia="MS Mincho"/>
          <w:color w:val="000000"/>
          <w:lang w:eastAsia="ja-JP"/>
        </w:rPr>
        <w:t>, 20</w:t>
      </w:r>
      <w:r w:rsidR="004F3B0E">
        <w:rPr>
          <w:rFonts w:eastAsia="MS Mincho"/>
          <w:color w:val="000000"/>
          <w:lang w:eastAsia="ja-JP"/>
        </w:rPr>
        <w:t>2</w:t>
      </w:r>
      <w:r w:rsidR="00625A35">
        <w:rPr>
          <w:rFonts w:eastAsia="MS Mincho"/>
          <w:color w:val="000000"/>
          <w:lang w:eastAsia="ja-JP"/>
        </w:rPr>
        <w:t>2</w:t>
      </w:r>
      <w:r w:rsidRPr="009625FC">
        <w:rPr>
          <w:rFonts w:eastAsia="MS Mincho"/>
          <w:color w:val="000000"/>
          <w:lang w:eastAsia="ja-JP"/>
        </w:rPr>
        <w:t>.</w:t>
      </w:r>
      <w:r w:rsidRPr="001B25C5">
        <w:rPr>
          <w:rFonts w:eastAsia="MS Mincho"/>
          <w:i/>
          <w:iCs/>
          <w:color w:val="000000"/>
          <w:lang w:eastAsia="ja-JP"/>
        </w:rPr>
        <w:t xml:space="preserve"> Revised</w:t>
      </w:r>
      <w:r w:rsidRPr="009625FC">
        <w:rPr>
          <w:rFonts w:eastAsia="MS Mincho"/>
          <w:color w:val="000000"/>
          <w:lang w:eastAsia="ja-JP"/>
        </w:rPr>
        <w:t xml:space="preserve">: </w:t>
      </w:r>
      <w:r w:rsidR="004F3B0E">
        <w:rPr>
          <w:rFonts w:eastAsia="MS Mincho"/>
          <w:color w:val="000000"/>
          <w:lang w:eastAsia="ja-JP"/>
        </w:rPr>
        <w:t>….. ..</w:t>
      </w:r>
      <w:r w:rsidRPr="009625FC">
        <w:rPr>
          <w:rFonts w:eastAsia="MS Mincho"/>
          <w:color w:val="000000"/>
          <w:lang w:eastAsia="ja-JP"/>
        </w:rPr>
        <w:t>, 20</w:t>
      </w:r>
      <w:r w:rsidR="004F3B0E">
        <w:rPr>
          <w:rFonts w:eastAsia="MS Mincho"/>
          <w:color w:val="000000"/>
          <w:lang w:eastAsia="ja-JP"/>
        </w:rPr>
        <w:t>2</w:t>
      </w:r>
      <w:r w:rsidR="00625A35">
        <w:rPr>
          <w:rFonts w:eastAsia="MS Mincho"/>
          <w:color w:val="000000"/>
          <w:lang w:eastAsia="ja-JP"/>
        </w:rPr>
        <w:t>2</w:t>
      </w:r>
      <w:r w:rsidRPr="009625FC">
        <w:rPr>
          <w:rFonts w:eastAsia="MS Mincho"/>
          <w:color w:val="000000"/>
          <w:lang w:eastAsia="ja-JP"/>
        </w:rPr>
        <w:t xml:space="preserve">. </w:t>
      </w:r>
    </w:p>
    <w:p w14:paraId="5AD8AA48" w14:textId="3CD907E2" w:rsidR="00A947A2" w:rsidRPr="00884246" w:rsidRDefault="00A947A2" w:rsidP="00A947A2">
      <w:pPr>
        <w:pStyle w:val="FootnoteText"/>
      </w:pPr>
      <w:r w:rsidRPr="001B25C5">
        <w:rPr>
          <w:rFonts w:eastAsia="MS Mincho"/>
          <w:i/>
          <w:iCs/>
          <w:color w:val="000000"/>
          <w:lang w:eastAsia="ja-JP"/>
        </w:rPr>
        <w:t>Published online:</w:t>
      </w:r>
      <w:r w:rsidRPr="009625FC">
        <w:rPr>
          <w:rFonts w:eastAsia="MS Mincho"/>
          <w:color w:val="000000"/>
          <w:lang w:eastAsia="ja-JP"/>
        </w:rPr>
        <w:t xml:space="preserve"> </w:t>
      </w:r>
      <w:r w:rsidR="004F3B0E">
        <w:rPr>
          <w:rFonts w:eastAsia="MS Mincho"/>
          <w:color w:val="000000"/>
          <w:lang w:eastAsia="ja-JP"/>
        </w:rPr>
        <w:t>….. ..</w:t>
      </w:r>
      <w:r w:rsidRPr="009625FC">
        <w:rPr>
          <w:rFonts w:eastAsia="MS Mincho"/>
          <w:color w:val="000000"/>
          <w:lang w:eastAsia="ja-JP"/>
        </w:rPr>
        <w:t>, 20</w:t>
      </w:r>
      <w:r w:rsidR="004F3B0E">
        <w:rPr>
          <w:rFonts w:eastAsia="MS Mincho"/>
          <w:color w:val="000000"/>
          <w:lang w:eastAsia="ja-JP"/>
        </w:rPr>
        <w:t>2</w:t>
      </w:r>
      <w:r w:rsidR="00625A35">
        <w:rPr>
          <w:rFonts w:eastAsia="MS Mincho"/>
          <w:color w:val="000000"/>
          <w:lang w:eastAsia="ja-JP"/>
        </w:rPr>
        <w:t>2</w:t>
      </w:r>
      <w:r w:rsidRPr="009625FC">
        <w:rPr>
          <w:rFonts w:eastAsia="MS Mincho"/>
          <w:color w:val="000000"/>
          <w:lang w:eastAsia="ja-JP"/>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8E1D55" w14:textId="609E92E4" w:rsidR="00347F24" w:rsidRDefault="00347F24" w:rsidP="004A218D">
    <w:pPr>
      <w:pStyle w:val="Header"/>
      <w:framePr w:wrap="around" w:vAnchor="text" w:hAnchor="margin" w:xAlign="right" w:y="1"/>
      <w:ind w:right="360" w:firstLine="360"/>
      <w:rPr>
        <w:rStyle w:val="PageNumber"/>
      </w:rPr>
    </w:pPr>
  </w:p>
  <w:p w14:paraId="6A08299B" w14:textId="02449335" w:rsidR="00347F24" w:rsidRPr="00C15591" w:rsidRDefault="009A60C2" w:rsidP="00347F24">
    <w:pPr>
      <w:pStyle w:val="Header"/>
      <w:ind w:right="360"/>
      <w:rPr>
        <w:i/>
        <w:sz w:val="22"/>
        <w:szCs w:val="22"/>
      </w:rPr>
    </w:pPr>
    <w:r>
      <w:fldChar w:fldCharType="begin"/>
    </w:r>
    <w:r>
      <w:instrText xml:space="preserve"> PAGE   \* MERGEFORMAT </w:instrText>
    </w:r>
    <w:r>
      <w:fldChar w:fldCharType="separate"/>
    </w:r>
    <w:r>
      <w:rPr>
        <w:noProof/>
      </w:rPr>
      <w:t>1</w:t>
    </w:r>
    <w:r>
      <w:rPr>
        <w:noProof/>
      </w:rPr>
      <w:fldChar w:fldCharType="end"/>
    </w:r>
    <w:r w:rsidR="004A218D">
      <w:t xml:space="preserve">                                         </w:t>
    </w:r>
    <w:r w:rsidR="0056424E">
      <w:t xml:space="preserve"> </w:t>
    </w:r>
    <w:r>
      <w:tab/>
    </w:r>
    <w:r w:rsidR="004A218D" w:rsidRPr="00C15591">
      <w:rPr>
        <w:i/>
        <w:sz w:val="22"/>
        <w:szCs w:val="22"/>
      </w:rPr>
      <w:t>Author 1 and Author 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36E5E9" w14:textId="77777777" w:rsidR="004A218D" w:rsidRPr="00C15591" w:rsidRDefault="004A218D" w:rsidP="00425D81">
    <w:pPr>
      <w:pStyle w:val="Header"/>
      <w:framePr w:wrap="around" w:vAnchor="text" w:hAnchor="margin" w:xAlign="outside" w:y="1"/>
      <w:rPr>
        <w:rStyle w:val="PageNumber"/>
        <w:sz w:val="22"/>
        <w:szCs w:val="22"/>
      </w:rPr>
    </w:pPr>
    <w:r w:rsidRPr="00C15591">
      <w:rPr>
        <w:rStyle w:val="PageNumber"/>
        <w:sz w:val="22"/>
        <w:szCs w:val="22"/>
      </w:rPr>
      <w:fldChar w:fldCharType="begin"/>
    </w:r>
    <w:r w:rsidRPr="00C15591">
      <w:rPr>
        <w:rStyle w:val="PageNumber"/>
        <w:sz w:val="22"/>
        <w:szCs w:val="22"/>
      </w:rPr>
      <w:instrText xml:space="preserve">PAGE  </w:instrText>
    </w:r>
    <w:r w:rsidRPr="00C15591">
      <w:rPr>
        <w:rStyle w:val="PageNumber"/>
        <w:sz w:val="22"/>
        <w:szCs w:val="22"/>
      </w:rPr>
      <w:fldChar w:fldCharType="separate"/>
    </w:r>
    <w:r w:rsidR="00B56AC3">
      <w:rPr>
        <w:rStyle w:val="PageNumber"/>
        <w:noProof/>
        <w:sz w:val="22"/>
        <w:szCs w:val="22"/>
      </w:rPr>
      <w:t>3</w:t>
    </w:r>
    <w:r w:rsidRPr="00C15591">
      <w:rPr>
        <w:rStyle w:val="PageNumber"/>
        <w:sz w:val="22"/>
        <w:szCs w:val="22"/>
      </w:rPr>
      <w:fldChar w:fldCharType="end"/>
    </w:r>
  </w:p>
  <w:p w14:paraId="391EF4F6" w14:textId="77777777" w:rsidR="00347F24" w:rsidRDefault="00347F24" w:rsidP="00C15591">
    <w:pPr>
      <w:pStyle w:val="Header"/>
      <w:framePr w:wrap="around" w:vAnchor="text" w:hAnchor="page" w:x="9421" w:y="-48"/>
      <w:ind w:right="360"/>
      <w:rPr>
        <w:rStyle w:val="PageNumber"/>
      </w:rPr>
    </w:pPr>
  </w:p>
  <w:p w14:paraId="73A8489F" w14:textId="77777777" w:rsidR="00347F24" w:rsidRPr="00C15591" w:rsidRDefault="00125EF9" w:rsidP="00347F24">
    <w:pPr>
      <w:pStyle w:val="Header"/>
      <w:ind w:right="360"/>
      <w:rPr>
        <w:i/>
        <w:sz w:val="22"/>
        <w:szCs w:val="22"/>
      </w:rPr>
    </w:pPr>
    <w:r w:rsidRPr="00C15591">
      <w:rPr>
        <w:i/>
        <w:sz w:val="22"/>
        <w:szCs w:val="22"/>
      </w:rPr>
      <w:t>running hea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FBAE03" w14:textId="7C761A20" w:rsidR="00BC1A01" w:rsidRDefault="00BC1A01" w:rsidP="00BC1A01">
    <w:pPr>
      <w:pStyle w:val="BodyText"/>
      <w:spacing w:line="240" w:lineRule="auto"/>
      <w:jc w:val="both"/>
      <w:rPr>
        <w:rFonts w:ascii="Times New Roman" w:eastAsia="MS Mincho" w:hAnsi="Times New Roman"/>
        <w:b w:val="0"/>
        <w:i/>
        <w:color w:val="000000"/>
        <w:sz w:val="24"/>
        <w:szCs w:val="36"/>
        <w:lang w:eastAsia="ja-JP"/>
      </w:rPr>
    </w:pPr>
    <w:r w:rsidRPr="007C434A">
      <w:rPr>
        <w:rFonts w:ascii="Times New Roman" w:eastAsia="MS Mincho" w:hAnsi="Times New Roman"/>
        <w:b w:val="0"/>
        <w:i/>
        <w:color w:val="000000"/>
        <w:sz w:val="24"/>
        <w:szCs w:val="36"/>
        <w:lang w:eastAsia="ja-JP"/>
      </w:rPr>
      <w:t>A</w:t>
    </w:r>
    <w:r>
      <w:rPr>
        <w:rFonts w:ascii="Times New Roman" w:eastAsia="MS Mincho" w:hAnsi="Times New Roman"/>
        <w:b w:val="0"/>
        <w:i/>
        <w:color w:val="000000"/>
        <w:sz w:val="24"/>
        <w:szCs w:val="36"/>
        <w:lang w:eastAsia="ja-JP"/>
      </w:rPr>
      <w:t xml:space="preserve">dvances in Management </w:t>
    </w:r>
    <w:r w:rsidRPr="007C434A">
      <w:rPr>
        <w:rFonts w:ascii="Times New Roman" w:eastAsia="MS Mincho" w:hAnsi="Times New Roman"/>
        <w:b w:val="0"/>
        <w:i/>
        <w:color w:val="000000"/>
        <w:sz w:val="24"/>
        <w:szCs w:val="36"/>
        <w:lang w:eastAsia="ja-JP"/>
      </w:rPr>
      <w:t>&amp;</w:t>
    </w:r>
    <w:r>
      <w:rPr>
        <w:rFonts w:ascii="Times New Roman" w:eastAsia="MS Mincho" w:hAnsi="Times New Roman"/>
        <w:b w:val="0"/>
        <w:i/>
        <w:color w:val="000000"/>
        <w:sz w:val="24"/>
        <w:szCs w:val="36"/>
        <w:lang w:eastAsia="ja-JP"/>
      </w:rPr>
      <w:t xml:space="preserve"> Applied Economics</w:t>
    </w:r>
    <w:r w:rsidRPr="007C434A">
      <w:rPr>
        <w:rFonts w:ascii="Times New Roman" w:eastAsia="MS Mincho" w:hAnsi="Times New Roman"/>
        <w:b w:val="0"/>
        <w:i/>
        <w:color w:val="000000"/>
        <w:sz w:val="24"/>
        <w:szCs w:val="36"/>
        <w:lang w:eastAsia="ja-JP"/>
      </w:rPr>
      <w:t xml:space="preserve">, </w:t>
    </w:r>
    <w:r w:rsidR="00A947A2">
      <w:rPr>
        <w:rFonts w:ascii="Times New Roman" w:eastAsia="MS Mincho" w:hAnsi="Times New Roman"/>
        <w:b w:val="0"/>
        <w:i/>
        <w:color w:val="000000"/>
        <w:sz w:val="24"/>
        <w:szCs w:val="36"/>
        <w:lang w:eastAsia="ja-JP"/>
      </w:rPr>
      <w:t>V</w:t>
    </w:r>
    <w:r w:rsidRPr="007C434A">
      <w:rPr>
        <w:rFonts w:ascii="Times New Roman" w:eastAsia="MS Mincho" w:hAnsi="Times New Roman"/>
        <w:b w:val="0"/>
        <w:i/>
        <w:color w:val="000000"/>
        <w:sz w:val="24"/>
        <w:szCs w:val="36"/>
        <w:lang w:eastAsia="ja-JP"/>
      </w:rPr>
      <w:t xml:space="preserve">ol. x, </w:t>
    </w:r>
    <w:r w:rsidR="00A947A2">
      <w:rPr>
        <w:rFonts w:ascii="Times New Roman" w:eastAsia="MS Mincho" w:hAnsi="Times New Roman"/>
        <w:b w:val="0"/>
        <w:i/>
        <w:color w:val="000000"/>
        <w:sz w:val="24"/>
        <w:szCs w:val="36"/>
        <w:lang w:eastAsia="ja-JP"/>
      </w:rPr>
      <w:t>N</w:t>
    </w:r>
    <w:r w:rsidRPr="007C434A">
      <w:rPr>
        <w:rFonts w:ascii="Times New Roman" w:eastAsia="MS Mincho" w:hAnsi="Times New Roman"/>
        <w:b w:val="0"/>
        <w:i/>
        <w:color w:val="000000"/>
        <w:sz w:val="24"/>
        <w:szCs w:val="36"/>
        <w:lang w:eastAsia="ja-JP"/>
      </w:rPr>
      <w:t>o. xx, 20</w:t>
    </w:r>
    <w:r w:rsidR="00A947A2">
      <w:rPr>
        <w:rFonts w:ascii="Times New Roman" w:eastAsia="MS Mincho" w:hAnsi="Times New Roman"/>
        <w:b w:val="0"/>
        <w:i/>
        <w:color w:val="000000"/>
        <w:sz w:val="24"/>
        <w:szCs w:val="36"/>
        <w:lang w:eastAsia="ja-JP"/>
      </w:rPr>
      <w:t>2</w:t>
    </w:r>
    <w:r w:rsidR="00625A35">
      <w:rPr>
        <w:rFonts w:ascii="Times New Roman" w:eastAsia="MS Mincho" w:hAnsi="Times New Roman"/>
        <w:b w:val="0"/>
        <w:i/>
        <w:color w:val="000000"/>
        <w:sz w:val="24"/>
        <w:szCs w:val="36"/>
        <w:lang w:eastAsia="ja-JP"/>
      </w:rPr>
      <w:t>2</w:t>
    </w:r>
    <w:r w:rsidRPr="007C434A">
      <w:rPr>
        <w:rFonts w:ascii="Times New Roman" w:eastAsia="MS Mincho" w:hAnsi="Times New Roman"/>
        <w:b w:val="0"/>
        <w:i/>
        <w:color w:val="000000"/>
        <w:sz w:val="24"/>
        <w:szCs w:val="36"/>
        <w:lang w:eastAsia="ja-JP"/>
      </w:rPr>
      <w:t>, xxx-xxx</w:t>
    </w:r>
    <w:r w:rsidRPr="00003779">
      <w:rPr>
        <w:rFonts w:ascii="Times New Roman" w:eastAsia="MS Mincho" w:hAnsi="Times New Roman"/>
        <w:b w:val="0"/>
        <w:i/>
        <w:color w:val="000000"/>
        <w:sz w:val="24"/>
        <w:szCs w:val="36"/>
        <w:lang w:eastAsia="ja-JP"/>
      </w:rPr>
      <w:t xml:space="preserve"> </w:t>
    </w:r>
  </w:p>
  <w:p w14:paraId="644F7B0F" w14:textId="704295D5" w:rsidR="00BC1A01" w:rsidRDefault="00BC1A01" w:rsidP="00BC1A01">
    <w:pPr>
      <w:pStyle w:val="BodyText"/>
      <w:spacing w:line="240" w:lineRule="auto"/>
      <w:jc w:val="left"/>
      <w:rPr>
        <w:rFonts w:ascii="Times New Roman" w:eastAsia="MS Mincho" w:hAnsi="Times New Roman"/>
        <w:b w:val="0"/>
        <w:i/>
        <w:color w:val="000000"/>
        <w:sz w:val="24"/>
        <w:szCs w:val="36"/>
        <w:lang w:eastAsia="ja-JP"/>
      </w:rPr>
    </w:pPr>
    <w:r w:rsidRPr="007C434A">
      <w:rPr>
        <w:rFonts w:ascii="Times New Roman" w:eastAsia="MS Mincho" w:hAnsi="Times New Roman"/>
        <w:b w:val="0"/>
        <w:i/>
        <w:color w:val="000000"/>
        <w:sz w:val="24"/>
        <w:szCs w:val="36"/>
        <w:lang w:eastAsia="ja-JP"/>
      </w:rPr>
      <w:t>ISSN: 1792-</w:t>
    </w:r>
    <w:r>
      <w:rPr>
        <w:rFonts w:ascii="Times New Roman" w:eastAsia="MS Mincho" w:hAnsi="Times New Roman"/>
        <w:b w:val="0"/>
        <w:i/>
        <w:color w:val="000000"/>
        <w:sz w:val="24"/>
        <w:szCs w:val="36"/>
        <w:lang w:eastAsia="ja-JP"/>
      </w:rPr>
      <w:t>7544</w:t>
    </w:r>
    <w:r w:rsidRPr="007C434A">
      <w:rPr>
        <w:rFonts w:ascii="Times New Roman" w:eastAsia="MS Mincho" w:hAnsi="Times New Roman"/>
        <w:b w:val="0"/>
        <w:i/>
        <w:color w:val="000000"/>
        <w:sz w:val="24"/>
        <w:szCs w:val="36"/>
        <w:lang w:eastAsia="ja-JP"/>
      </w:rPr>
      <w:t xml:space="preserve"> (print version), 1792-</w:t>
    </w:r>
    <w:r>
      <w:rPr>
        <w:rFonts w:ascii="Times New Roman" w:eastAsia="MS Mincho" w:hAnsi="Times New Roman"/>
        <w:b w:val="0"/>
        <w:i/>
        <w:color w:val="000000"/>
        <w:sz w:val="24"/>
        <w:szCs w:val="36"/>
        <w:lang w:eastAsia="ja-JP"/>
      </w:rPr>
      <w:t>7</w:t>
    </w:r>
    <w:r w:rsidRPr="007C434A">
      <w:rPr>
        <w:rFonts w:ascii="Times New Roman" w:eastAsia="MS Mincho" w:hAnsi="Times New Roman"/>
        <w:b w:val="0"/>
        <w:i/>
        <w:color w:val="000000"/>
        <w:sz w:val="24"/>
        <w:szCs w:val="36"/>
        <w:lang w:eastAsia="ja-JP"/>
      </w:rPr>
      <w:t>5</w:t>
    </w:r>
    <w:r>
      <w:rPr>
        <w:rFonts w:ascii="Times New Roman" w:eastAsia="MS Mincho" w:hAnsi="Times New Roman"/>
        <w:b w:val="0"/>
        <w:i/>
        <w:color w:val="000000"/>
        <w:sz w:val="24"/>
        <w:szCs w:val="36"/>
        <w:lang w:eastAsia="ja-JP"/>
      </w:rPr>
      <w:t>52</w:t>
    </w:r>
    <w:r w:rsidRPr="007C434A">
      <w:rPr>
        <w:rFonts w:ascii="Times New Roman" w:eastAsia="MS Mincho" w:hAnsi="Times New Roman"/>
        <w:b w:val="0"/>
        <w:i/>
        <w:color w:val="000000"/>
        <w:sz w:val="24"/>
        <w:szCs w:val="36"/>
        <w:lang w:eastAsia="ja-JP"/>
      </w:rPr>
      <w:t>(online)</w:t>
    </w:r>
  </w:p>
  <w:p w14:paraId="457B0889" w14:textId="5077A98B" w:rsidR="00D92C36" w:rsidRDefault="00D92C36" w:rsidP="00BC1A01">
    <w:pPr>
      <w:pStyle w:val="BodyText"/>
      <w:spacing w:line="240" w:lineRule="auto"/>
      <w:jc w:val="left"/>
      <w:rPr>
        <w:rFonts w:ascii="Times New Roman" w:eastAsia="MS Mincho" w:hAnsi="Times New Roman"/>
        <w:b w:val="0"/>
        <w:i/>
        <w:color w:val="000000"/>
        <w:sz w:val="24"/>
        <w:szCs w:val="36"/>
        <w:lang w:eastAsia="ja-JP"/>
      </w:rPr>
    </w:pPr>
    <w:r w:rsidRPr="00D92C36">
      <w:rPr>
        <w:rFonts w:ascii="Times New Roman" w:eastAsia="MS Mincho" w:hAnsi="Times New Roman"/>
        <w:b w:val="0"/>
        <w:i/>
        <w:color w:val="000000"/>
        <w:sz w:val="24"/>
        <w:szCs w:val="36"/>
        <w:lang w:eastAsia="ja-JP"/>
      </w:rPr>
      <w:t>https://doi.org/10.47260/amae/</w:t>
    </w:r>
  </w:p>
  <w:p w14:paraId="5830E3B6" w14:textId="77777777" w:rsidR="00BC1A01" w:rsidRPr="00291DF6" w:rsidRDefault="00BC1A01" w:rsidP="00BC1A01">
    <w:pPr>
      <w:pStyle w:val="BodyText"/>
      <w:spacing w:line="240" w:lineRule="auto"/>
      <w:jc w:val="left"/>
      <w:rPr>
        <w:rFonts w:ascii="Times New Roman" w:eastAsia="MS Mincho" w:hAnsi="Times New Roman"/>
        <w:b w:val="0"/>
        <w:i/>
        <w:color w:val="000000"/>
        <w:sz w:val="24"/>
        <w:szCs w:val="24"/>
        <w:lang w:eastAsia="ja-JP"/>
      </w:rPr>
    </w:pPr>
    <w:r w:rsidRPr="00291DF6">
      <w:rPr>
        <w:b w:val="0"/>
        <w:i/>
        <w:sz w:val="24"/>
        <w:szCs w:val="24"/>
        <w:lang w:eastAsia="ja-JP"/>
      </w:rPr>
      <w:t>Scientific Press International Limited</w:t>
    </w:r>
  </w:p>
  <w:p w14:paraId="3355483D" w14:textId="5E6EA804" w:rsidR="007024DA" w:rsidRPr="008F5BB1" w:rsidRDefault="007024DA" w:rsidP="008F5BB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402B5F"/>
    <w:multiLevelType w:val="hybridMultilevel"/>
    <w:tmpl w:val="0AEAF7B6"/>
    <w:lvl w:ilvl="0" w:tplc="8820A646">
      <w:start w:val="1"/>
      <w:numFmt w:val="decimal"/>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 w15:restartNumberingAfterBreak="0">
    <w:nsid w:val="111C0667"/>
    <w:multiLevelType w:val="multilevel"/>
    <w:tmpl w:val="BCC8FC1A"/>
    <w:lvl w:ilvl="0">
      <w:start w:val="1"/>
      <w:numFmt w:val="decimal"/>
      <w:pStyle w:val="HeadingNumbering1"/>
      <w:lvlText w:val="%1."/>
      <w:lvlJc w:val="left"/>
      <w:pPr>
        <w:ind w:left="720" w:hanging="360"/>
      </w:pPr>
      <w:rPr>
        <w:rFonts w:hint="default"/>
      </w:rPr>
    </w:lvl>
    <w:lvl w:ilvl="1">
      <w:start w:val="1"/>
      <w:numFmt w:val="decimal"/>
      <w:pStyle w:val="HeadingNumbering2"/>
      <w:isLgl/>
      <w:lvlText w:val="%1.%2"/>
      <w:lvlJc w:val="left"/>
      <w:pPr>
        <w:ind w:left="1440" w:hanging="720"/>
      </w:pPr>
      <w:rPr>
        <w:rFonts w:hint="default"/>
      </w:rPr>
    </w:lvl>
    <w:lvl w:ilvl="2">
      <w:start w:val="1"/>
      <w:numFmt w:val="decimal"/>
      <w:pStyle w:val="HeadingNumbering3"/>
      <w:isLgl/>
      <w:lvlText w:val="%1.%2.%3"/>
      <w:lvlJc w:val="left"/>
      <w:pPr>
        <w:ind w:left="1712"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3" w15:restartNumberingAfterBreak="0">
    <w:nsid w:val="18BB7105"/>
    <w:multiLevelType w:val="hybridMultilevel"/>
    <w:tmpl w:val="1CE28952"/>
    <w:lvl w:ilvl="0" w:tplc="92B82156">
      <w:start w:val="1"/>
      <w:numFmt w:val="decimal"/>
      <w:lvlText w:val="Step %1: "/>
      <w:lvlJc w:val="left"/>
      <w:pPr>
        <w:tabs>
          <w:tab w:val="num" w:pos="851"/>
        </w:tabs>
        <w:ind w:left="851" w:hanging="851"/>
      </w:pPr>
      <w:rPr>
        <w:rFonts w:ascii="Times New Roman" w:hAnsi="Times New Roman" w:hint="default"/>
        <w:b w:val="0"/>
        <w:i w:val="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4" w15:restartNumberingAfterBreak="0">
    <w:nsid w:val="1B401C47"/>
    <w:multiLevelType w:val="hybridMultilevel"/>
    <w:tmpl w:val="B22CBCCE"/>
    <w:lvl w:ilvl="0" w:tplc="7610BD74">
      <w:start w:val="1"/>
      <w:numFmt w:val="decimal"/>
      <w:lvlText w:val="[%1]"/>
      <w:lvlJc w:val="left"/>
      <w:pPr>
        <w:tabs>
          <w:tab w:val="num" w:pos="480"/>
        </w:tabs>
        <w:ind w:left="480" w:hanging="480"/>
      </w:pPr>
      <w:rPr>
        <w:rFonts w:hint="eastAsia"/>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5" w15:restartNumberingAfterBreak="0">
    <w:nsid w:val="2339019F"/>
    <w:multiLevelType w:val="singleLevel"/>
    <w:tmpl w:val="D96A76EE"/>
    <w:lvl w:ilvl="0">
      <w:start w:val="1"/>
      <w:numFmt w:val="decimal"/>
      <w:lvlText w:val="Step %1:"/>
      <w:lvlJc w:val="left"/>
      <w:pPr>
        <w:tabs>
          <w:tab w:val="num" w:pos="851"/>
        </w:tabs>
        <w:ind w:left="851" w:hanging="851"/>
      </w:pPr>
      <w:rPr>
        <w:rFonts w:ascii="Times New Roman" w:hAnsi="Times New Roman" w:hint="default"/>
      </w:rPr>
    </w:lvl>
  </w:abstractNum>
  <w:abstractNum w:abstractNumId="6" w15:restartNumberingAfterBreak="0">
    <w:nsid w:val="2FED5882"/>
    <w:multiLevelType w:val="multilevel"/>
    <w:tmpl w:val="E47E3616"/>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7" w15:restartNumberingAfterBreak="0">
    <w:nsid w:val="388F7583"/>
    <w:multiLevelType w:val="singleLevel"/>
    <w:tmpl w:val="E9AAE31E"/>
    <w:lvl w:ilvl="0">
      <w:start w:val="1"/>
      <w:numFmt w:val="decimal"/>
      <w:pStyle w:val="Heading4"/>
      <w:lvlText w:val="4.%1."/>
      <w:lvlJc w:val="left"/>
      <w:pPr>
        <w:tabs>
          <w:tab w:val="num" w:pos="360"/>
        </w:tabs>
        <w:ind w:left="180" w:hanging="180"/>
      </w:pPr>
      <w:rPr>
        <w:rFonts w:hint="eastAsia"/>
      </w:rPr>
    </w:lvl>
  </w:abstractNum>
  <w:abstractNum w:abstractNumId="8" w15:restartNumberingAfterBreak="0">
    <w:nsid w:val="40890F67"/>
    <w:multiLevelType w:val="singleLevel"/>
    <w:tmpl w:val="1E7E4C2C"/>
    <w:lvl w:ilvl="0">
      <w:start w:val="1"/>
      <w:numFmt w:val="decimal"/>
      <w:pStyle w:val="ReferencesText"/>
      <w:lvlText w:val="[%1]"/>
      <w:lvlJc w:val="left"/>
      <w:pPr>
        <w:tabs>
          <w:tab w:val="num" w:pos="480"/>
        </w:tabs>
        <w:ind w:left="480" w:hanging="480"/>
      </w:pPr>
      <w:rPr>
        <w:rFonts w:hint="eastAsia"/>
      </w:rPr>
    </w:lvl>
  </w:abstractNum>
  <w:abstractNum w:abstractNumId="9" w15:restartNumberingAfterBreak="0">
    <w:nsid w:val="57D25220"/>
    <w:multiLevelType w:val="hybridMultilevel"/>
    <w:tmpl w:val="BD64376E"/>
    <w:lvl w:ilvl="0" w:tplc="D96A76EE">
      <w:start w:val="1"/>
      <w:numFmt w:val="decimal"/>
      <w:lvlText w:val="Step %1:"/>
      <w:lvlJc w:val="left"/>
      <w:pPr>
        <w:tabs>
          <w:tab w:val="num" w:pos="851"/>
        </w:tabs>
        <w:ind w:left="851" w:hanging="851"/>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15:restartNumberingAfterBreak="0">
    <w:nsid w:val="5D171124"/>
    <w:multiLevelType w:val="singleLevel"/>
    <w:tmpl w:val="7F962684"/>
    <w:lvl w:ilvl="0">
      <w:start w:val="1"/>
      <w:numFmt w:val="decimal"/>
      <w:pStyle w:val="Heading2"/>
      <w:lvlText w:val="2.%1."/>
      <w:lvlJc w:val="left"/>
      <w:pPr>
        <w:tabs>
          <w:tab w:val="num" w:pos="360"/>
        </w:tabs>
        <w:ind w:left="180" w:hanging="180"/>
      </w:pPr>
      <w:rPr>
        <w:rFonts w:ascii="Times New Roman" w:hAnsi="Times New Roman" w:hint="default"/>
        <w:b/>
        <w:i w:val="0"/>
        <w:sz w:val="24"/>
      </w:rPr>
    </w:lvl>
  </w:abstractNum>
  <w:abstractNum w:abstractNumId="11" w15:restartNumberingAfterBreak="0">
    <w:nsid w:val="7F053A68"/>
    <w:multiLevelType w:val="hybridMultilevel"/>
    <w:tmpl w:val="DAD82DE4"/>
    <w:lvl w:ilvl="0" w:tplc="A24A674E">
      <w:start w:val="1"/>
      <w:numFmt w:val="decimal"/>
      <w:lvlText w:val="Step %1:"/>
      <w:lvlJc w:val="left"/>
      <w:pPr>
        <w:tabs>
          <w:tab w:val="num" w:pos="851"/>
        </w:tabs>
        <w:ind w:left="851" w:hanging="851"/>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0"/>
    <w:lvlOverride w:ilvl="0">
      <w:lvl w:ilvl="0">
        <w:start w:val="1"/>
        <w:numFmt w:val="bullet"/>
        <w:lvlText w:val="‧"/>
        <w:legacy w:legacy="1" w:legacySpace="0" w:legacyIndent="240"/>
        <w:lvlJc w:val="left"/>
        <w:pPr>
          <w:ind w:left="742" w:hanging="240"/>
        </w:pPr>
        <w:rPr>
          <w:rFonts w:ascii="MingLiU" w:eastAsia="MingLiU" w:hint="eastAsia"/>
          <w:b w:val="0"/>
          <w:i w:val="0"/>
          <w:sz w:val="24"/>
          <w:u w:val="none"/>
        </w:rPr>
      </w:lvl>
    </w:lvlOverride>
  </w:num>
  <w:num w:numId="2">
    <w:abstractNumId w:val="10"/>
  </w:num>
  <w:num w:numId="3">
    <w:abstractNumId w:val="7"/>
  </w:num>
  <w:num w:numId="4">
    <w:abstractNumId w:val="8"/>
  </w:num>
  <w:num w:numId="5">
    <w:abstractNumId w:val="5"/>
  </w:num>
  <w:num w:numId="6">
    <w:abstractNumId w:val="9"/>
  </w:num>
  <w:num w:numId="7">
    <w:abstractNumId w:val="3"/>
  </w:num>
  <w:num w:numId="8">
    <w:abstractNumId w:val="11"/>
  </w:num>
  <w:num w:numId="9">
    <w:abstractNumId w:val="6"/>
  </w:num>
  <w:num w:numId="10">
    <w:abstractNumId w:val="4"/>
  </w:num>
  <w:num w:numId="11">
    <w:abstractNumId w:val="8"/>
    <w:lvlOverride w:ilvl="0">
      <w:startOverride w:val="1"/>
    </w:lvlOverride>
  </w:num>
  <w:num w:numId="12">
    <w:abstractNumId w:val="2"/>
  </w:num>
  <w:num w:numId="13">
    <w:abstractNumId w:val="2"/>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mirrorMargins/>
  <w:bordersDoNotSurroundHeader/>
  <w:bordersDoNotSurroundFooter/>
  <w:activeWritingStyle w:appName="MSWord" w:lang="en-US" w:vendorID="8" w:dllVersion="513"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2"/>
  <w:evenAndOddHeaders/>
  <w:displayHorizontalDrawingGridEvery w:val="0"/>
  <w:displayVerticalDrawingGridEvery w:val="2"/>
  <w:characterSpacingControl w:val="compressPunctuation"/>
  <w:noLineBreaksAfter w:lang="zh-TW" w:val="([{‘“‵〈《「『【〔〝︵︷︹︻︽︿﹁﹃﹙﹛﹝（｛"/>
  <w:noLineBreaksBefore w:lang="zh-TW" w:val="!),.:;?]}·–—’”‥…‧′╴、。〉》」』】〕〞︰︱︳︴︶︸︺︼︾﹀﹂﹄﹏﹐﹑﹒﹔﹕﹖﹗﹚﹜﹞！），．：；？｜｝"/>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jc0MzA0NjMyMzK3NLBQ0lEKTi0uzszPAykwrwUAWI82kywAAAA="/>
  </w:docVars>
  <w:rsids>
    <w:rsidRoot w:val="00671586"/>
    <w:rsid w:val="0000260F"/>
    <w:rsid w:val="00003779"/>
    <w:rsid w:val="00024360"/>
    <w:rsid w:val="00034661"/>
    <w:rsid w:val="00036C85"/>
    <w:rsid w:val="000375F9"/>
    <w:rsid w:val="00037D84"/>
    <w:rsid w:val="00047F33"/>
    <w:rsid w:val="00050501"/>
    <w:rsid w:val="000574E9"/>
    <w:rsid w:val="000758C9"/>
    <w:rsid w:val="00085C4B"/>
    <w:rsid w:val="00096CFE"/>
    <w:rsid w:val="000A4DFB"/>
    <w:rsid w:val="00125EF9"/>
    <w:rsid w:val="001610A0"/>
    <w:rsid w:val="001637F6"/>
    <w:rsid w:val="00183750"/>
    <w:rsid w:val="001A54F7"/>
    <w:rsid w:val="001B25C5"/>
    <w:rsid w:val="00224EC9"/>
    <w:rsid w:val="00234CDB"/>
    <w:rsid w:val="00291478"/>
    <w:rsid w:val="002A0D6F"/>
    <w:rsid w:val="002E218C"/>
    <w:rsid w:val="002E3749"/>
    <w:rsid w:val="00303353"/>
    <w:rsid w:val="00310E1C"/>
    <w:rsid w:val="00322DA7"/>
    <w:rsid w:val="003378F8"/>
    <w:rsid w:val="00347F24"/>
    <w:rsid w:val="003760E0"/>
    <w:rsid w:val="00395B5C"/>
    <w:rsid w:val="003A281F"/>
    <w:rsid w:val="003A3D8F"/>
    <w:rsid w:val="003D3BD5"/>
    <w:rsid w:val="003E59D5"/>
    <w:rsid w:val="003F3ED0"/>
    <w:rsid w:val="004009AC"/>
    <w:rsid w:val="00407CE8"/>
    <w:rsid w:val="00411AF5"/>
    <w:rsid w:val="00412D8C"/>
    <w:rsid w:val="00415105"/>
    <w:rsid w:val="00425D81"/>
    <w:rsid w:val="00471FEC"/>
    <w:rsid w:val="00474E09"/>
    <w:rsid w:val="0048722E"/>
    <w:rsid w:val="004879B5"/>
    <w:rsid w:val="004A218D"/>
    <w:rsid w:val="004C7D31"/>
    <w:rsid w:val="004F3B0E"/>
    <w:rsid w:val="005141B4"/>
    <w:rsid w:val="005234B3"/>
    <w:rsid w:val="0056424E"/>
    <w:rsid w:val="0057377A"/>
    <w:rsid w:val="00583C12"/>
    <w:rsid w:val="0058563E"/>
    <w:rsid w:val="00585BD2"/>
    <w:rsid w:val="00592501"/>
    <w:rsid w:val="005E7929"/>
    <w:rsid w:val="005F5EDB"/>
    <w:rsid w:val="00625A35"/>
    <w:rsid w:val="00641F7D"/>
    <w:rsid w:val="00642C03"/>
    <w:rsid w:val="00671586"/>
    <w:rsid w:val="00680B18"/>
    <w:rsid w:val="006A4676"/>
    <w:rsid w:val="006C164D"/>
    <w:rsid w:val="006C55B9"/>
    <w:rsid w:val="006E7D8D"/>
    <w:rsid w:val="006F57E2"/>
    <w:rsid w:val="007024DA"/>
    <w:rsid w:val="00707DAB"/>
    <w:rsid w:val="00735E85"/>
    <w:rsid w:val="00745359"/>
    <w:rsid w:val="0077016D"/>
    <w:rsid w:val="0078479F"/>
    <w:rsid w:val="007B5F0C"/>
    <w:rsid w:val="007B7A49"/>
    <w:rsid w:val="007C434A"/>
    <w:rsid w:val="007E0FC9"/>
    <w:rsid w:val="007E3666"/>
    <w:rsid w:val="007F7431"/>
    <w:rsid w:val="0080318C"/>
    <w:rsid w:val="00827E9C"/>
    <w:rsid w:val="008656E4"/>
    <w:rsid w:val="00881C04"/>
    <w:rsid w:val="00884246"/>
    <w:rsid w:val="008878A0"/>
    <w:rsid w:val="008C661C"/>
    <w:rsid w:val="008D0267"/>
    <w:rsid w:val="008F2A27"/>
    <w:rsid w:val="008F5BB1"/>
    <w:rsid w:val="008F5E37"/>
    <w:rsid w:val="00924E0E"/>
    <w:rsid w:val="00934E09"/>
    <w:rsid w:val="00960A8C"/>
    <w:rsid w:val="009625FC"/>
    <w:rsid w:val="00973579"/>
    <w:rsid w:val="00986DD1"/>
    <w:rsid w:val="009A1C0D"/>
    <w:rsid w:val="009A60C2"/>
    <w:rsid w:val="009A6DA1"/>
    <w:rsid w:val="009C6C50"/>
    <w:rsid w:val="009D449F"/>
    <w:rsid w:val="009D7D09"/>
    <w:rsid w:val="009F30B1"/>
    <w:rsid w:val="00A013CB"/>
    <w:rsid w:val="00A31F3C"/>
    <w:rsid w:val="00A413D2"/>
    <w:rsid w:val="00A805EA"/>
    <w:rsid w:val="00A947A2"/>
    <w:rsid w:val="00A95D65"/>
    <w:rsid w:val="00AA3116"/>
    <w:rsid w:val="00AA77DB"/>
    <w:rsid w:val="00AB7CCB"/>
    <w:rsid w:val="00AD169E"/>
    <w:rsid w:val="00B4436C"/>
    <w:rsid w:val="00B56AC3"/>
    <w:rsid w:val="00B579C8"/>
    <w:rsid w:val="00B85B16"/>
    <w:rsid w:val="00B93E0D"/>
    <w:rsid w:val="00BB3756"/>
    <w:rsid w:val="00BC006F"/>
    <w:rsid w:val="00BC1A01"/>
    <w:rsid w:val="00BD0793"/>
    <w:rsid w:val="00BF6D84"/>
    <w:rsid w:val="00C15591"/>
    <w:rsid w:val="00C40901"/>
    <w:rsid w:val="00C45279"/>
    <w:rsid w:val="00C6565A"/>
    <w:rsid w:val="00C67EAF"/>
    <w:rsid w:val="00CC47C9"/>
    <w:rsid w:val="00CE6B5B"/>
    <w:rsid w:val="00D04744"/>
    <w:rsid w:val="00D1571E"/>
    <w:rsid w:val="00D4164C"/>
    <w:rsid w:val="00D631C7"/>
    <w:rsid w:val="00D6487E"/>
    <w:rsid w:val="00D92C36"/>
    <w:rsid w:val="00DD0455"/>
    <w:rsid w:val="00DF3DDE"/>
    <w:rsid w:val="00E25B8E"/>
    <w:rsid w:val="00E41E84"/>
    <w:rsid w:val="00E509ED"/>
    <w:rsid w:val="00E66053"/>
    <w:rsid w:val="00E74776"/>
    <w:rsid w:val="00EA735E"/>
    <w:rsid w:val="00EB3EAB"/>
    <w:rsid w:val="00EB5E6E"/>
    <w:rsid w:val="00EF1A9C"/>
    <w:rsid w:val="00F0206E"/>
    <w:rsid w:val="00F03418"/>
    <w:rsid w:val="00F05772"/>
    <w:rsid w:val="00F162D0"/>
    <w:rsid w:val="00F4037A"/>
    <w:rsid w:val="00F43E70"/>
    <w:rsid w:val="00F52343"/>
    <w:rsid w:val="00F537F4"/>
    <w:rsid w:val="00F97F1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4B03167"/>
  <w15:chartTrackingRefBased/>
  <w15:docId w15:val="{E17FF7B5-1B25-4770-B8D1-2626DA213C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liases w:val="Normal Text"/>
    <w:qFormat/>
    <w:rsid w:val="00DF3DDE"/>
    <w:pPr>
      <w:widowControl w:val="0"/>
      <w:adjustRightInd w:val="0"/>
      <w:jc w:val="both"/>
      <w:textAlignment w:val="baseline"/>
    </w:pPr>
    <w:rPr>
      <w:sz w:val="24"/>
      <w:lang w:val="en-US" w:eastAsia="zh-TW"/>
    </w:rPr>
  </w:style>
  <w:style w:type="paragraph" w:styleId="Heading1">
    <w:name w:val="heading 1"/>
    <w:basedOn w:val="Normal"/>
    <w:next w:val="Normal"/>
    <w:autoRedefine/>
    <w:rsid w:val="00F03418"/>
    <w:pPr>
      <w:keepNext/>
      <w:tabs>
        <w:tab w:val="left" w:pos="360"/>
      </w:tabs>
      <w:ind w:right="45"/>
      <w:outlineLvl w:val="0"/>
    </w:pPr>
    <w:rPr>
      <w:bCs/>
      <w:color w:val="000000"/>
      <w:szCs w:val="24"/>
    </w:rPr>
  </w:style>
  <w:style w:type="paragraph" w:styleId="Heading2">
    <w:name w:val="heading 2"/>
    <w:basedOn w:val="Normal"/>
    <w:next w:val="Normal"/>
    <w:pPr>
      <w:numPr>
        <w:numId w:val="2"/>
      </w:numPr>
      <w:tabs>
        <w:tab w:val="clear" w:pos="360"/>
        <w:tab w:val="left" w:pos="454"/>
      </w:tabs>
      <w:jc w:val="left"/>
      <w:outlineLvl w:val="1"/>
    </w:pPr>
    <w:rPr>
      <w:rFonts w:eastAsia="MingLiU"/>
      <w:b/>
    </w:rPr>
  </w:style>
  <w:style w:type="paragraph" w:styleId="Heading3">
    <w:name w:val="heading 3"/>
    <w:basedOn w:val="Normal"/>
    <w:next w:val="NormalIndent"/>
    <w:pPr>
      <w:keepNext/>
      <w:outlineLvl w:val="2"/>
    </w:pPr>
    <w:rPr>
      <w:b/>
    </w:rPr>
  </w:style>
  <w:style w:type="paragraph" w:styleId="Heading4">
    <w:name w:val="heading 4"/>
    <w:basedOn w:val="Normal"/>
    <w:next w:val="NormalIndent"/>
    <w:pPr>
      <w:numPr>
        <w:numId w:val="3"/>
      </w:numPr>
      <w:ind w:left="397" w:hanging="397"/>
      <w:jc w:val="left"/>
      <w:outlineLvl w:val="3"/>
    </w:pPr>
    <w:rPr>
      <w:rFonts w:eastAsia="MingLiU"/>
      <w:b/>
    </w:rPr>
  </w:style>
  <w:style w:type="paragraph" w:styleId="Heading5">
    <w:name w:val="heading 5"/>
    <w:basedOn w:val="Normal"/>
    <w:next w:val="NormalIndent"/>
    <w:pPr>
      <w:keepNext/>
      <w:widowControl/>
      <w:autoSpaceDE w:val="0"/>
      <w:autoSpaceDN w:val="0"/>
      <w:jc w:val="center"/>
      <w:textAlignment w:val="bottom"/>
      <w:outlineLvl w:val="4"/>
    </w:pPr>
    <w:rPr>
      <w:b/>
    </w:rPr>
  </w:style>
  <w:style w:type="paragraph" w:styleId="Heading6">
    <w:name w:val="heading 6"/>
    <w:basedOn w:val="Normal"/>
    <w:next w:val="NormalIndent"/>
    <w:pPr>
      <w:keepNext/>
      <w:spacing w:before="120"/>
      <w:ind w:left="851" w:right="45"/>
      <w:jc w:val="center"/>
      <w:outlineLvl w:val="5"/>
    </w:pPr>
    <w:rPr>
      <w:b/>
    </w:rPr>
  </w:style>
  <w:style w:type="paragraph" w:styleId="Heading7">
    <w:name w:val="heading 7"/>
    <w:basedOn w:val="Normal"/>
    <w:next w:val="Normal"/>
    <w:pPr>
      <w:keepNext/>
      <w:outlineLvl w:val="6"/>
    </w:pPr>
    <w:rPr>
      <w:b/>
      <w:color w:val="FF0000"/>
    </w:rPr>
  </w:style>
  <w:style w:type="paragraph" w:styleId="Heading8">
    <w:name w:val="heading 8"/>
    <w:basedOn w:val="Normal"/>
    <w:next w:val="Normal"/>
    <w:pPr>
      <w:keepNext/>
      <w:ind w:firstLine="480"/>
      <w:jc w:val="center"/>
      <w:outlineLvl w:val="7"/>
    </w:pPr>
    <w:rPr>
      <w:i/>
      <w:iCs/>
    </w:rPr>
  </w:style>
  <w:style w:type="paragraph" w:styleId="Heading9">
    <w:name w:val="heading 9"/>
    <w:basedOn w:val="Normal"/>
    <w:next w:val="Normal"/>
    <w:pPr>
      <w:keepNext/>
      <w:snapToGrid w:val="0"/>
      <w:jc w:val="center"/>
      <w:outlineLvl w:val="8"/>
    </w:pPr>
    <w:rPr>
      <w:i/>
      <w:color w:val="FF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pPr>
      <w:spacing w:line="480" w:lineRule="atLeast"/>
      <w:ind w:left="475"/>
      <w:jc w:val="left"/>
    </w:pPr>
    <w:rPr>
      <w:rFonts w:ascii="MingLiU" w:eastAsia="MingLiU"/>
    </w:rPr>
  </w:style>
  <w:style w:type="paragraph" w:styleId="BodyTextIndent">
    <w:name w:val="Body Text Indent"/>
    <w:basedOn w:val="Normal"/>
    <w:pPr>
      <w:widowControl/>
      <w:autoSpaceDE w:val="0"/>
      <w:autoSpaceDN w:val="0"/>
      <w:spacing w:line="480" w:lineRule="auto"/>
      <w:ind w:firstLine="540"/>
      <w:textAlignment w:val="bottom"/>
    </w:pPr>
    <w:rPr>
      <w:rFonts w:eastAsia="MingLiU"/>
    </w:rPr>
  </w:style>
  <w:style w:type="paragraph" w:styleId="BodyTextIndent2">
    <w:name w:val="Body Text Indent 2"/>
    <w:basedOn w:val="Normal"/>
    <w:pPr>
      <w:widowControl/>
      <w:autoSpaceDE w:val="0"/>
      <w:autoSpaceDN w:val="0"/>
      <w:spacing w:line="480" w:lineRule="auto"/>
      <w:ind w:firstLine="540"/>
      <w:textAlignment w:val="bottom"/>
    </w:pPr>
    <w:rPr>
      <w:rFonts w:eastAsia="MingLiU"/>
      <w:color w:val="FF0000"/>
    </w:rPr>
  </w:style>
  <w:style w:type="paragraph" w:customStyle="1" w:styleId="Print-FromToSubjectDate">
    <w:name w:val="Print- From: To: Subject: Date:"/>
    <w:basedOn w:val="Normal"/>
    <w:pPr>
      <w:pBdr>
        <w:left w:val="single" w:sz="18" w:space="1" w:color="auto"/>
      </w:pBdr>
    </w:pPr>
  </w:style>
  <w:style w:type="paragraph" w:customStyle="1" w:styleId="Print-ReverseHeader">
    <w:name w:val="Print- Reverse Header"/>
    <w:basedOn w:val="Normal"/>
    <w:next w:val="Print-FromToSubjectDate"/>
    <w:pPr>
      <w:pBdr>
        <w:left w:val="single" w:sz="18" w:space="1" w:color="auto"/>
      </w:pBdr>
      <w:shd w:val="pct12" w:color="auto" w:fill="auto"/>
    </w:pPr>
    <w:rPr>
      <w:b/>
      <w:sz w:val="22"/>
    </w:rPr>
  </w:style>
  <w:style w:type="paragraph" w:customStyle="1" w:styleId="ReplyForwardHeaders">
    <w:name w:val="Reply/Forward Headers"/>
    <w:basedOn w:val="Normal"/>
    <w:next w:val="ReplyForwardToFromDate"/>
    <w:pPr>
      <w:pBdr>
        <w:left w:val="single" w:sz="18" w:space="1" w:color="auto"/>
      </w:pBdr>
      <w:shd w:val="pct10" w:color="auto" w:fill="auto"/>
    </w:pPr>
    <w:rPr>
      <w:b/>
      <w:noProof/>
    </w:rPr>
  </w:style>
  <w:style w:type="paragraph" w:customStyle="1" w:styleId="ReplyForwardToFromDate">
    <w:name w:val="Reply/Forward To: From: Date:"/>
    <w:basedOn w:val="Normal"/>
    <w:pPr>
      <w:pBdr>
        <w:left w:val="single" w:sz="18" w:space="1" w:color="auto"/>
      </w:pBdr>
    </w:pPr>
  </w:style>
  <w:style w:type="paragraph" w:styleId="Caption">
    <w:name w:val="caption"/>
    <w:basedOn w:val="Normal"/>
    <w:next w:val="Normal"/>
    <w:pPr>
      <w:spacing w:before="120" w:after="120"/>
    </w:pPr>
  </w:style>
  <w:style w:type="paragraph" w:styleId="Footer">
    <w:name w:val="footer"/>
    <w:basedOn w:val="Normal"/>
    <w:pPr>
      <w:tabs>
        <w:tab w:val="center" w:pos="4153"/>
        <w:tab w:val="right" w:pos="8306"/>
      </w:tabs>
      <w:spacing w:line="480" w:lineRule="atLeast"/>
    </w:pPr>
    <w:rPr>
      <w:rFonts w:ascii="MingLiU" w:eastAsia="MingLiU"/>
      <w:sz w:val="20"/>
    </w:rPr>
  </w:style>
  <w:style w:type="character" w:styleId="PageNumber">
    <w:name w:val="page number"/>
    <w:basedOn w:val="DefaultParagraphFont"/>
  </w:style>
  <w:style w:type="paragraph" w:styleId="DocumentMap">
    <w:name w:val="Document Map"/>
    <w:basedOn w:val="Normal"/>
    <w:semiHidden/>
    <w:pPr>
      <w:shd w:val="clear" w:color="auto" w:fill="000080"/>
    </w:pPr>
    <w:rPr>
      <w:rFonts w:ascii="Arial" w:hAnsi="Arial"/>
    </w:rPr>
  </w:style>
  <w:style w:type="paragraph" w:styleId="BodyTextIndent3">
    <w:name w:val="Body Text Indent 3"/>
    <w:basedOn w:val="Normal"/>
    <w:pPr>
      <w:ind w:firstLine="426"/>
    </w:pPr>
  </w:style>
  <w:style w:type="paragraph" w:styleId="BodyText">
    <w:name w:val="Body Text"/>
    <w:basedOn w:val="Normal"/>
    <w:link w:val="BodyTextChar"/>
    <w:pPr>
      <w:widowControl/>
      <w:autoSpaceDE w:val="0"/>
      <w:autoSpaceDN w:val="0"/>
      <w:spacing w:line="300" w:lineRule="atLeast"/>
      <w:jc w:val="center"/>
      <w:textAlignment w:val="bottom"/>
    </w:pPr>
    <w:rPr>
      <w:rFonts w:ascii="Tms Rmn" w:hAnsi="Tms Rmn"/>
      <w:b/>
      <w:sz w:val="32"/>
    </w:rPr>
  </w:style>
  <w:style w:type="paragraph" w:styleId="BodyText2">
    <w:name w:val="Body Text 2"/>
    <w:basedOn w:val="Normal"/>
    <w:pPr>
      <w:spacing w:before="480" w:line="360" w:lineRule="atLeast"/>
      <w:jc w:val="left"/>
    </w:pPr>
    <w:rPr>
      <w:b/>
      <w:i/>
    </w:rPr>
  </w:style>
  <w:style w:type="paragraph" w:styleId="BodyText3">
    <w:name w:val="Body Text 3"/>
    <w:basedOn w:val="Normal"/>
    <w:pPr>
      <w:widowControl/>
      <w:autoSpaceDE w:val="0"/>
      <w:autoSpaceDN w:val="0"/>
      <w:ind w:rightChars="-64" w:right="-154"/>
      <w:textAlignment w:val="bottom"/>
    </w:pPr>
  </w:style>
  <w:style w:type="character" w:styleId="Hyperlink">
    <w:name w:val="Hyperlink"/>
    <w:rPr>
      <w:color w:val="0000FF"/>
      <w:u w:val="single"/>
    </w:rPr>
  </w:style>
  <w:style w:type="character" w:styleId="FollowedHyperlink">
    <w:name w:val="FollowedHyperlink"/>
    <w:rPr>
      <w:color w:val="800080"/>
      <w:u w:val="single"/>
    </w:rPr>
  </w:style>
  <w:style w:type="paragraph" w:styleId="FootnoteText">
    <w:name w:val="footnote text"/>
    <w:basedOn w:val="Normal"/>
    <w:link w:val="FootnoteTextChar"/>
    <w:semiHidden/>
    <w:pPr>
      <w:snapToGrid w:val="0"/>
      <w:jc w:val="left"/>
    </w:pPr>
    <w:rPr>
      <w:sz w:val="20"/>
    </w:rPr>
  </w:style>
  <w:style w:type="character" w:styleId="FootnoteReference">
    <w:name w:val="footnote reference"/>
    <w:semiHidden/>
    <w:rPr>
      <w:vertAlign w:val="superscript"/>
    </w:rPr>
  </w:style>
  <w:style w:type="paragraph" w:styleId="BlockText">
    <w:name w:val="Block Text"/>
    <w:basedOn w:val="Normal"/>
    <w:pPr>
      <w:ind w:left="312" w:right="28" w:hangingChars="130" w:hanging="312"/>
    </w:pPr>
    <w:rPr>
      <w:b/>
      <w:color w:val="003366"/>
    </w:rPr>
  </w:style>
  <w:style w:type="character" w:styleId="Strong">
    <w:name w:val="Strong"/>
    <w:rPr>
      <w:b/>
      <w:bCs/>
    </w:rPr>
  </w:style>
  <w:style w:type="paragraph" w:styleId="Header">
    <w:name w:val="header"/>
    <w:basedOn w:val="Normal"/>
    <w:pPr>
      <w:tabs>
        <w:tab w:val="center" w:pos="4536"/>
        <w:tab w:val="right" w:pos="9072"/>
      </w:tabs>
    </w:pPr>
  </w:style>
  <w:style w:type="paragraph" w:customStyle="1" w:styleId="Titleofpaper-line1">
    <w:name w:val="Title of paper-line 1"/>
    <w:basedOn w:val="BodyText"/>
    <w:link w:val="Titleofpaper-line1Char"/>
    <w:qFormat/>
    <w:rsid w:val="008F5E37"/>
    <w:pPr>
      <w:spacing w:line="240" w:lineRule="auto"/>
    </w:pPr>
    <w:rPr>
      <w:rFonts w:ascii="Times New Roman" w:hAnsi="Times New Roman"/>
      <w:color w:val="000000"/>
      <w:sz w:val="36"/>
      <w:szCs w:val="36"/>
      <w:lang w:val="bg-BG"/>
    </w:rPr>
  </w:style>
  <w:style w:type="paragraph" w:customStyle="1" w:styleId="Titleofpaper-line2">
    <w:name w:val="Title of paper-line 2"/>
    <w:basedOn w:val="BodyText"/>
    <w:link w:val="Titleofpaper-line2Char"/>
    <w:qFormat/>
    <w:rsid w:val="008F5E37"/>
    <w:pPr>
      <w:spacing w:line="240" w:lineRule="auto"/>
    </w:pPr>
    <w:rPr>
      <w:rFonts w:ascii="Times New Roman" w:hAnsi="Times New Roman"/>
      <w:color w:val="000000"/>
      <w:sz w:val="36"/>
      <w:szCs w:val="36"/>
    </w:rPr>
  </w:style>
  <w:style w:type="character" w:customStyle="1" w:styleId="BodyTextChar">
    <w:name w:val="Body Text Char"/>
    <w:link w:val="BodyText"/>
    <w:rsid w:val="008F5E37"/>
    <w:rPr>
      <w:rFonts w:ascii="Tms Rmn" w:hAnsi="Tms Rmn"/>
      <w:b/>
      <w:sz w:val="32"/>
      <w:lang w:val="en-US" w:eastAsia="zh-TW"/>
    </w:rPr>
  </w:style>
  <w:style w:type="character" w:customStyle="1" w:styleId="Titleofpaper-line1Char">
    <w:name w:val="Title of paper-line 1 Char"/>
    <w:link w:val="Titleofpaper-line1"/>
    <w:rsid w:val="008F5E37"/>
    <w:rPr>
      <w:rFonts w:ascii="Tms Rmn" w:hAnsi="Tms Rmn"/>
      <w:b/>
      <w:color w:val="000000"/>
      <w:sz w:val="36"/>
      <w:szCs w:val="36"/>
      <w:lang w:val="bg-BG" w:eastAsia="zh-TW"/>
    </w:rPr>
  </w:style>
  <w:style w:type="paragraph" w:customStyle="1" w:styleId="Authorsnames">
    <w:name w:val="Authors names"/>
    <w:basedOn w:val="Normal"/>
    <w:link w:val="AuthorsnamesChar"/>
    <w:rsid w:val="008F5E37"/>
    <w:pPr>
      <w:widowControl/>
      <w:autoSpaceDE w:val="0"/>
      <w:autoSpaceDN w:val="0"/>
      <w:jc w:val="center"/>
      <w:textAlignment w:val="bottom"/>
    </w:pPr>
    <w:rPr>
      <w:b/>
      <w:color w:val="000000"/>
      <w:szCs w:val="24"/>
    </w:rPr>
  </w:style>
  <w:style w:type="character" w:customStyle="1" w:styleId="Titleofpaper-line2Char">
    <w:name w:val="Title of paper-line 2 Char"/>
    <w:link w:val="Titleofpaper-line2"/>
    <w:rsid w:val="008F5E37"/>
    <w:rPr>
      <w:rFonts w:ascii="Tms Rmn" w:hAnsi="Tms Rmn"/>
      <w:b/>
      <w:color w:val="000000"/>
      <w:sz w:val="36"/>
      <w:szCs w:val="36"/>
      <w:lang w:val="en-US" w:eastAsia="zh-TW"/>
    </w:rPr>
  </w:style>
  <w:style w:type="paragraph" w:customStyle="1" w:styleId="Abstract">
    <w:name w:val="Abstract"/>
    <w:basedOn w:val="Normal"/>
    <w:link w:val="AbstractChar"/>
    <w:qFormat/>
    <w:rsid w:val="008F5E37"/>
    <w:pPr>
      <w:widowControl/>
      <w:autoSpaceDE w:val="0"/>
      <w:autoSpaceDN w:val="0"/>
      <w:jc w:val="center"/>
      <w:textAlignment w:val="bottom"/>
    </w:pPr>
    <w:rPr>
      <w:b/>
      <w:color w:val="000000"/>
      <w:sz w:val="26"/>
      <w:szCs w:val="26"/>
    </w:rPr>
  </w:style>
  <w:style w:type="character" w:customStyle="1" w:styleId="AuthorsnamesChar">
    <w:name w:val="Authors names Char"/>
    <w:link w:val="Authorsnames"/>
    <w:rsid w:val="008F5E37"/>
    <w:rPr>
      <w:b/>
      <w:color w:val="000000"/>
      <w:sz w:val="24"/>
      <w:szCs w:val="24"/>
      <w:lang w:val="en-US" w:eastAsia="zh-TW"/>
    </w:rPr>
  </w:style>
  <w:style w:type="paragraph" w:customStyle="1" w:styleId="Abstracttext">
    <w:name w:val="Abstract text"/>
    <w:basedOn w:val="Normal"/>
    <w:link w:val="AbstracttextChar"/>
    <w:qFormat/>
    <w:rsid w:val="008F5E37"/>
    <w:rPr>
      <w:color w:val="000000"/>
      <w:szCs w:val="24"/>
    </w:rPr>
  </w:style>
  <w:style w:type="character" w:customStyle="1" w:styleId="AbstractChar">
    <w:name w:val="Abstract Char"/>
    <w:link w:val="Abstract"/>
    <w:rsid w:val="008F5E37"/>
    <w:rPr>
      <w:b/>
      <w:color w:val="000000"/>
      <w:sz w:val="26"/>
      <w:szCs w:val="26"/>
      <w:lang w:val="en-US" w:eastAsia="zh-TW"/>
    </w:rPr>
  </w:style>
  <w:style w:type="paragraph" w:customStyle="1" w:styleId="HeadingNumbering1">
    <w:name w:val="Heading Numbering 1"/>
    <w:basedOn w:val="Normal"/>
    <w:link w:val="HeadingNumbering1Char"/>
    <w:qFormat/>
    <w:rsid w:val="003F3ED0"/>
    <w:pPr>
      <w:numPr>
        <w:numId w:val="13"/>
      </w:numPr>
      <w:spacing w:line="276" w:lineRule="auto"/>
      <w:ind w:left="360"/>
    </w:pPr>
    <w:rPr>
      <w:b/>
      <w:sz w:val="30"/>
      <w:szCs w:val="30"/>
    </w:rPr>
  </w:style>
  <w:style w:type="character" w:customStyle="1" w:styleId="AbstracttextChar">
    <w:name w:val="Abstract text Char"/>
    <w:link w:val="Abstracttext"/>
    <w:rsid w:val="008F5E37"/>
    <w:rPr>
      <w:color w:val="000000"/>
      <w:sz w:val="24"/>
      <w:szCs w:val="24"/>
      <w:lang w:val="en-US" w:eastAsia="zh-TW"/>
    </w:rPr>
  </w:style>
  <w:style w:type="paragraph" w:customStyle="1" w:styleId="HeadingNumbering2">
    <w:name w:val="Heading Numbering 2"/>
    <w:basedOn w:val="HeadingNumbering1"/>
    <w:qFormat/>
    <w:rsid w:val="008878A0"/>
    <w:pPr>
      <w:numPr>
        <w:ilvl w:val="1"/>
      </w:numPr>
      <w:ind w:left="720"/>
    </w:pPr>
    <w:rPr>
      <w:sz w:val="24"/>
    </w:rPr>
  </w:style>
  <w:style w:type="character" w:customStyle="1" w:styleId="HeadingNumbering1Char">
    <w:name w:val="Heading Numbering 1 Char"/>
    <w:link w:val="HeadingNumbering1"/>
    <w:rsid w:val="003F3ED0"/>
    <w:rPr>
      <w:b/>
      <w:sz w:val="30"/>
      <w:szCs w:val="30"/>
      <w:lang w:val="en-US" w:eastAsia="zh-TW"/>
    </w:rPr>
  </w:style>
  <w:style w:type="paragraph" w:customStyle="1" w:styleId="HeadingNumbering3">
    <w:name w:val="Heading Numbering 3"/>
    <w:basedOn w:val="HeadingNumbering1"/>
    <w:qFormat/>
    <w:rsid w:val="008878A0"/>
    <w:pPr>
      <w:numPr>
        <w:ilvl w:val="2"/>
      </w:numPr>
      <w:ind w:left="720"/>
    </w:pPr>
    <w:rPr>
      <w:sz w:val="24"/>
    </w:rPr>
  </w:style>
  <w:style w:type="paragraph" w:customStyle="1" w:styleId="References">
    <w:name w:val="References"/>
    <w:basedOn w:val="Normal"/>
    <w:link w:val="ReferencesChar"/>
    <w:rsid w:val="00BC006F"/>
    <w:pPr>
      <w:widowControl/>
      <w:autoSpaceDE w:val="0"/>
      <w:autoSpaceDN w:val="0"/>
      <w:spacing w:line="480" w:lineRule="auto"/>
      <w:textAlignment w:val="bottom"/>
    </w:pPr>
    <w:rPr>
      <w:color w:val="000000"/>
      <w:szCs w:val="30"/>
    </w:rPr>
  </w:style>
  <w:style w:type="paragraph" w:customStyle="1" w:styleId="ReferencesTitle">
    <w:name w:val="References Title"/>
    <w:basedOn w:val="References"/>
    <w:link w:val="ReferencesTitleChar"/>
    <w:rsid w:val="00471FEC"/>
    <w:pPr>
      <w:spacing w:line="240" w:lineRule="auto"/>
    </w:pPr>
    <w:rPr>
      <w:b/>
    </w:rPr>
  </w:style>
  <w:style w:type="paragraph" w:customStyle="1" w:styleId="ReferencesText">
    <w:name w:val="References Text"/>
    <w:basedOn w:val="Normal"/>
    <w:qFormat/>
    <w:rsid w:val="00BC006F"/>
    <w:pPr>
      <w:widowControl/>
      <w:numPr>
        <w:numId w:val="4"/>
      </w:numPr>
      <w:autoSpaceDE w:val="0"/>
      <w:autoSpaceDN w:val="0"/>
      <w:textAlignment w:val="bottom"/>
    </w:pPr>
    <w:rPr>
      <w:rFonts w:eastAsia="DFKai-SB"/>
      <w:color w:val="000000"/>
      <w:szCs w:val="24"/>
    </w:rPr>
  </w:style>
  <w:style w:type="paragraph" w:customStyle="1" w:styleId="Referencestitle0">
    <w:name w:val="References title"/>
    <w:basedOn w:val="ReferencesTitle"/>
    <w:link w:val="ReferencestitleChar0"/>
    <w:qFormat/>
    <w:rsid w:val="007F7431"/>
    <w:pPr>
      <w:spacing w:line="276" w:lineRule="auto"/>
    </w:pPr>
    <w:rPr>
      <w:sz w:val="30"/>
    </w:rPr>
  </w:style>
  <w:style w:type="paragraph" w:customStyle="1" w:styleId="Authors">
    <w:name w:val="Authors"/>
    <w:basedOn w:val="Authorsnames"/>
    <w:link w:val="AuthorsChar"/>
    <w:qFormat/>
    <w:rsid w:val="00707DAB"/>
    <w:rPr>
      <w:szCs w:val="18"/>
    </w:rPr>
  </w:style>
  <w:style w:type="character" w:customStyle="1" w:styleId="ReferencesChar">
    <w:name w:val="References Char"/>
    <w:link w:val="References"/>
    <w:rsid w:val="007E0FC9"/>
    <w:rPr>
      <w:color w:val="000000"/>
      <w:sz w:val="24"/>
      <w:szCs w:val="30"/>
      <w:lang w:val="en-US" w:eastAsia="zh-TW"/>
    </w:rPr>
  </w:style>
  <w:style w:type="character" w:customStyle="1" w:styleId="ReferencesTitleChar">
    <w:name w:val="References Title Char"/>
    <w:link w:val="ReferencesTitle"/>
    <w:rsid w:val="007E0FC9"/>
    <w:rPr>
      <w:b/>
      <w:color w:val="000000"/>
      <w:sz w:val="24"/>
      <w:szCs w:val="30"/>
      <w:lang w:val="en-US" w:eastAsia="zh-TW"/>
    </w:rPr>
  </w:style>
  <w:style w:type="character" w:customStyle="1" w:styleId="ReferencestitleChar0">
    <w:name w:val="References title Char"/>
    <w:basedOn w:val="ReferencesTitleChar"/>
    <w:link w:val="Referencestitle0"/>
    <w:rsid w:val="007F7431"/>
    <w:rPr>
      <w:b/>
      <w:color w:val="000000"/>
      <w:sz w:val="30"/>
      <w:szCs w:val="30"/>
      <w:lang w:val="en-US" w:eastAsia="zh-TW"/>
    </w:rPr>
  </w:style>
  <w:style w:type="character" w:customStyle="1" w:styleId="AuthorsChar">
    <w:name w:val="Authors Char"/>
    <w:link w:val="Authors"/>
    <w:rsid w:val="00707DAB"/>
    <w:rPr>
      <w:b/>
      <w:color w:val="000000"/>
      <w:sz w:val="24"/>
      <w:szCs w:val="18"/>
      <w:lang w:val="en-US" w:eastAsia="zh-TW"/>
    </w:rPr>
  </w:style>
  <w:style w:type="paragraph" w:customStyle="1" w:styleId="Scienpress">
    <w:name w:val="Scienpress"/>
    <w:basedOn w:val="BodyText"/>
    <w:link w:val="ScienpressChar"/>
    <w:qFormat/>
    <w:rsid w:val="00585BD2"/>
    <w:pPr>
      <w:spacing w:line="240" w:lineRule="auto"/>
      <w:jc w:val="both"/>
    </w:pPr>
    <w:rPr>
      <w:rFonts w:ascii="Times New Roman" w:eastAsia="MS Mincho" w:hAnsi="Times New Roman"/>
      <w:b w:val="0"/>
      <w:i/>
      <w:color w:val="000000"/>
      <w:sz w:val="24"/>
      <w:szCs w:val="24"/>
      <w:lang w:eastAsia="ja-JP"/>
    </w:rPr>
  </w:style>
  <w:style w:type="paragraph" w:customStyle="1" w:styleId="Detailsforauthors">
    <w:name w:val="Details for authors"/>
    <w:basedOn w:val="FootnoteText"/>
    <w:link w:val="DetailsforauthorsChar"/>
    <w:qFormat/>
    <w:rsid w:val="00024360"/>
  </w:style>
  <w:style w:type="character" w:customStyle="1" w:styleId="ScienpressChar">
    <w:name w:val="Scienpress Char"/>
    <w:basedOn w:val="BodyTextChar"/>
    <w:link w:val="Scienpress"/>
    <w:rsid w:val="00585BD2"/>
    <w:rPr>
      <w:rFonts w:ascii="Tms Rmn" w:eastAsia="MS Mincho" w:hAnsi="Tms Rmn"/>
      <w:b w:val="0"/>
      <w:i/>
      <w:color w:val="000000"/>
      <w:sz w:val="24"/>
      <w:szCs w:val="24"/>
      <w:lang w:val="en-US" w:eastAsia="ja-JP"/>
    </w:rPr>
  </w:style>
  <w:style w:type="character" w:customStyle="1" w:styleId="FootnoteTextChar">
    <w:name w:val="Footnote Text Char"/>
    <w:basedOn w:val="DefaultParagraphFont"/>
    <w:link w:val="FootnoteText"/>
    <w:semiHidden/>
    <w:rsid w:val="00024360"/>
    <w:rPr>
      <w:lang w:val="en-US" w:eastAsia="zh-TW"/>
    </w:rPr>
  </w:style>
  <w:style w:type="character" w:customStyle="1" w:styleId="DetailsforauthorsChar">
    <w:name w:val="Details for authors Char"/>
    <w:basedOn w:val="FootnoteTextChar"/>
    <w:link w:val="Detailsforauthors"/>
    <w:rsid w:val="00024360"/>
    <w:rPr>
      <w:lang w:val="en-US" w:eastAsia="zh-TW"/>
    </w:rPr>
  </w:style>
  <w:style w:type="paragraph" w:customStyle="1" w:styleId="TablesHeading">
    <w:name w:val="Tables Heading"/>
    <w:basedOn w:val="Normal"/>
    <w:link w:val="TablesHeadingChar"/>
    <w:rsid w:val="00474E09"/>
    <w:pPr>
      <w:spacing w:after="120"/>
      <w:jc w:val="center"/>
    </w:pPr>
    <w:rPr>
      <w:b/>
      <w:sz w:val="22"/>
    </w:rPr>
  </w:style>
  <w:style w:type="paragraph" w:customStyle="1" w:styleId="Tabletext">
    <w:name w:val="Table text"/>
    <w:basedOn w:val="Normal"/>
    <w:link w:val="TabletextChar"/>
    <w:qFormat/>
    <w:rsid w:val="009C6C50"/>
    <w:pPr>
      <w:widowControl/>
      <w:adjustRightInd/>
      <w:spacing w:after="120"/>
      <w:jc w:val="center"/>
      <w:textAlignment w:val="auto"/>
    </w:pPr>
    <w:rPr>
      <w:rFonts w:eastAsia="Times New Roman"/>
      <w:bCs/>
      <w:szCs w:val="24"/>
      <w:lang w:val="en-NZ" w:eastAsia="el-GR"/>
    </w:rPr>
  </w:style>
  <w:style w:type="character" w:customStyle="1" w:styleId="TablesHeadingChar">
    <w:name w:val="Tables Heading Char"/>
    <w:basedOn w:val="DefaultParagraphFont"/>
    <w:link w:val="TablesHeading"/>
    <w:rsid w:val="00474E09"/>
    <w:rPr>
      <w:b/>
      <w:sz w:val="22"/>
      <w:lang w:val="en-US" w:eastAsia="zh-TW"/>
    </w:rPr>
  </w:style>
  <w:style w:type="paragraph" w:customStyle="1" w:styleId="Figure">
    <w:name w:val="Figure"/>
    <w:basedOn w:val="Caption"/>
    <w:link w:val="FigureChar"/>
    <w:qFormat/>
    <w:rsid w:val="00183750"/>
    <w:pPr>
      <w:jc w:val="center"/>
    </w:pPr>
    <w:rPr>
      <w:b/>
      <w:bCs/>
    </w:rPr>
  </w:style>
  <w:style w:type="character" w:customStyle="1" w:styleId="TabletextChar">
    <w:name w:val="Table text Char"/>
    <w:basedOn w:val="DefaultParagraphFont"/>
    <w:link w:val="Tabletext"/>
    <w:rsid w:val="009C6C50"/>
    <w:rPr>
      <w:rFonts w:eastAsia="Times New Roman"/>
      <w:bCs/>
      <w:sz w:val="24"/>
      <w:szCs w:val="24"/>
      <w:lang w:val="en-NZ" w:eastAsia="el-GR"/>
    </w:rPr>
  </w:style>
  <w:style w:type="character" w:customStyle="1" w:styleId="FigureChar">
    <w:name w:val="Figure Char"/>
    <w:basedOn w:val="DefaultParagraphFont"/>
    <w:link w:val="Figure"/>
    <w:rsid w:val="00183750"/>
    <w:rPr>
      <w:b/>
      <w:bCs/>
      <w:sz w:val="24"/>
      <w:lang w:val="en-US" w:eastAsia="zh-TW"/>
    </w:rPr>
  </w:style>
  <w:style w:type="paragraph" w:customStyle="1" w:styleId="Tabletitle">
    <w:name w:val="Table title"/>
    <w:basedOn w:val="TablesHeading"/>
    <w:link w:val="TabletitleChar"/>
    <w:qFormat/>
    <w:rsid w:val="00D1571E"/>
  </w:style>
  <w:style w:type="character" w:customStyle="1" w:styleId="TabletitleChar">
    <w:name w:val="Table title Char"/>
    <w:basedOn w:val="TablesHeadingChar"/>
    <w:link w:val="Tabletitle"/>
    <w:rsid w:val="00D1571E"/>
    <w:rPr>
      <w:b/>
      <w:sz w:val="22"/>
      <w:lang w:val="en-US" w:eastAsia="zh-TW"/>
    </w:rPr>
  </w:style>
  <w:style w:type="character" w:customStyle="1" w:styleId="TextoArticuloCar">
    <w:name w:val="TextoArticulo Car"/>
    <w:link w:val="TextoArticulo"/>
    <w:locked/>
    <w:rsid w:val="00583C12"/>
    <w:rPr>
      <w:rFonts w:ascii="Verdana" w:eastAsia="Times New Roman" w:hAnsi="Verdana"/>
      <w:lang w:val="es-ES" w:eastAsia="es-ES"/>
    </w:rPr>
  </w:style>
  <w:style w:type="paragraph" w:customStyle="1" w:styleId="TextoArticulo">
    <w:name w:val="TextoArticulo"/>
    <w:basedOn w:val="Normal"/>
    <w:link w:val="TextoArticuloCar"/>
    <w:rsid w:val="00583C12"/>
    <w:pPr>
      <w:widowControl/>
      <w:adjustRightInd/>
      <w:spacing w:after="240" w:line="360" w:lineRule="auto"/>
      <w:ind w:right="45"/>
      <w:textAlignment w:val="auto"/>
    </w:pPr>
    <w:rPr>
      <w:rFonts w:ascii="Verdana" w:eastAsia="Times New Roman" w:hAnsi="Verdana"/>
      <w:sz w:val="20"/>
      <w:lang w:val="es-ES" w:eastAsia="es-ES"/>
    </w:rPr>
  </w:style>
  <w:style w:type="paragraph" w:styleId="Bibliography">
    <w:name w:val="Bibliography"/>
    <w:basedOn w:val="Normal"/>
    <w:next w:val="Normal"/>
    <w:uiPriority w:val="37"/>
    <w:unhideWhenUsed/>
    <w:rsid w:val="00583C12"/>
    <w:pPr>
      <w:widowControl/>
      <w:adjustRightInd/>
      <w:spacing w:after="160" w:line="259" w:lineRule="auto"/>
      <w:jc w:val="left"/>
      <w:textAlignment w:val="auto"/>
    </w:pPr>
    <w:rPr>
      <w:rFonts w:asciiTheme="minorHAnsi" w:eastAsiaTheme="minorHAnsi" w:hAnsiTheme="minorHAnsi" w:cstheme="minorBidi"/>
      <w:sz w:val="22"/>
      <w:szCs w:val="22"/>
      <w:lang w:val="es-MX"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8797411">
      <w:bodyDiv w:val="1"/>
      <w:marLeft w:val="0"/>
      <w:marRight w:val="0"/>
      <w:marTop w:val="0"/>
      <w:marBottom w:val="0"/>
      <w:divBdr>
        <w:top w:val="none" w:sz="0" w:space="0" w:color="auto"/>
        <w:left w:val="none" w:sz="0" w:space="0" w:color="auto"/>
        <w:bottom w:val="none" w:sz="0" w:space="0" w:color="auto"/>
        <w:right w:val="none" w:sz="0" w:space="0" w:color="auto"/>
      </w:divBdr>
    </w:div>
    <w:div w:id="1525629856">
      <w:bodyDiv w:val="1"/>
      <w:marLeft w:val="0"/>
      <w:marRight w:val="0"/>
      <w:marTop w:val="0"/>
      <w:marBottom w:val="0"/>
      <w:divBdr>
        <w:top w:val="none" w:sz="0" w:space="0" w:color="auto"/>
        <w:left w:val="none" w:sz="0" w:space="0" w:color="auto"/>
        <w:bottom w:val="none" w:sz="0" w:space="0" w:color="auto"/>
        <w:right w:val="none" w:sz="0" w:space="0" w:color="auto"/>
      </w:divBdr>
    </w:div>
    <w:div w:id="1778793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Ala06</b:Tag>
    <b:SourceType>Book</b:SourceType>
    <b:Guid>{1D87B3E4-59A8-4B7E-9543-6D95195EB9A0}</b:Guid>
    <b:Title>Elaboración, análisis e interpretación de encuestas, cuestionarios y escalas de opinión</b:Title>
    <b:Year>2006</b:Year>
    <b:Author>
      <b:Author>
        <b:NameList>
          <b:Person>
            <b:Last>Alaminos</b:Last>
            <b:First>A.</b:First>
          </b:Person>
          <b:Person>
            <b:Last>Castejón</b:Last>
            <b:First>J.</b:First>
          </b:Person>
        </b:NameList>
      </b:Author>
    </b:Author>
    <b:City>Alicante, España</b:City>
    <b:Publisher>Editorial Marfil, S.A.</b:Publisher>
    <b:RefOrder>1</b:RefOrder>
  </b:Source>
  <b:Source>
    <b:Tag>And88</b:Tag>
    <b:SourceType>JournalArticle</b:SourceType>
    <b:Guid>{1C1FAB4B-09BB-4E67-817C-9668076817C7}</b:Guid>
    <b:Title>Structural equation modeling in practice: a review and recommended two-step approach</b:Title>
    <b:Year>1988</b:Year>
    <b:JournalName>Psychological Bulletin</b:JournalName>
    <b:Pages>411-423</b:Pages>
    <b:Author>
      <b:Author>
        <b:NameList>
          <b:Person>
            <b:Last>Anderson</b:Last>
            <b:First>J.</b:First>
          </b:Person>
          <b:Person>
            <b:Last>Gerbing</b:Last>
            <b:First>D.</b:First>
          </b:Person>
        </b:NameList>
      </b:Author>
    </b:Author>
    <b:Issue>13</b:Issue>
    <b:RefOrder>2</b:RefOrder>
  </b:Source>
  <b:Source>
    <b:Tag>Ant08</b:Tag>
    <b:SourceType>JournalArticle</b:SourceType>
    <b:Guid>{EA9318FE-DE15-4D40-85E4-273947E0A1C4}</b:Guid>
    <b:Title>Reducing ongoing product design decision-making bias</b:Title>
    <b:JournalName>Journal of Product Innovation Management</b:JournalName>
    <b:Year>2008</b:Year>
    <b:Pages>528-545</b:Pages>
    <b:Author>
      <b:Author>
        <b:NameList>
          <b:Person>
            <b:Last>Antioco</b:Last>
            <b:First>M.</b:First>
          </b:Person>
          <b:Person>
            <b:Last>Moenaert</b:Last>
            <b:First>R.</b:First>
          </b:Person>
          <b:Person>
            <b:Last>Lindgreen</b:Last>
            <b:First>A.</b:First>
          </b:Person>
        </b:NameList>
      </b:Author>
    </b:Author>
    <b:Volume>25</b:Volume>
    <b:Issue>6</b:Issue>
    <b:RefOrder>3</b:RefOrder>
  </b:Source>
  <b:Source>
    <b:Tag>Arr04</b:Tag>
    <b:SourceType>JournalArticle</b:SourceType>
    <b:Guid>{11905836-EE91-4077-9C2C-A9B210A32029}</b:Guid>
    <b:Title>Diseño y validación de cuestionarios</b:Title>
    <b:Year>2004</b:Year>
    <b:Pages>23-29</b:Pages>
    <b:InternetSiteTitle>Matronas Profesión</b:InternetSiteTitle>
    <b:URL>http://ebevidencia.com/wp-content/uploads/2014/07/validacion_cuestionarios.pdf</b:URL>
    <b:Author>
      <b:Author>
        <b:NameList>
          <b:Person>
            <b:Last>Arribas</b:Last>
            <b:First>M.</b:First>
          </b:Person>
        </b:NameList>
      </b:Author>
    </b:Author>
    <b:Volume>5</b:Volume>
    <b:Issue>17</b:Issue>
    <b:RefOrder>4</b:RefOrder>
  </b:Source>
  <b:Source>
    <b:Tag>Bag88</b:Tag>
    <b:SourceType>JournalArticle</b:SourceType>
    <b:Guid>{558A5C7B-FB93-441F-B4A2-5278C29D0820}</b:Guid>
    <b:Title>On the evaluation of structural equation models</b:Title>
    <b:JournalName>Journal of the Academy of Marketing Science</b:JournalName>
    <b:Year>1988</b:Year>
    <b:Pages>74-94</b:Pages>
    <b:Author>
      <b:Author>
        <b:NameList>
          <b:Person>
            <b:Last>Bagozzi</b:Last>
            <b:First>R.</b:First>
          </b:Person>
          <b:Person>
            <b:Last>Yi</b:Last>
            <b:First>Y.</b:First>
          </b:Person>
        </b:NameList>
      </b:Author>
    </b:Author>
    <b:Volume>16</b:Volume>
    <b:Issue>1</b:Issue>
    <b:RefOrder>5</b:RefOrder>
  </b:Source>
  <b:Source>
    <b:Tag>Bar09</b:Tag>
    <b:SourceType>JournalArticle</b:SourceType>
    <b:Guid>{91D7B67F-90FC-44AF-8DBD-375EAAEA9993}</b:Guid>
    <b:Title>Towards a multidisciplinary definition of innovation</b:Title>
    <b:JournalName>Management Decision</b:JournalName>
    <b:Year>2009</b:Year>
    <b:Pages>1323-1339</b:Pages>
    <b:Author>
      <b:Author>
        <b:NameList>
          <b:Person>
            <b:Last>Baregheh</b:Last>
            <b:First>A.</b:First>
          </b:Person>
          <b:Person>
            <b:Last>Rowley</b:Last>
            <b:First>J.</b:First>
          </b:Person>
          <b:Person>
            <b:Last>Sambrook</b:Last>
            <b:First>S.</b:First>
          </b:Person>
        </b:NameList>
      </b:Author>
    </b:Author>
    <b:Volume>47</b:Volume>
    <b:Issue>8</b:Issue>
    <b:RefOrder>6</b:RefOrder>
  </b:Source>
  <b:Source>
    <b:Tag>Ben05</b:Tag>
    <b:SourceType>Book</b:SourceType>
    <b:Guid>{85BDDBAA-59B0-4E87-BAA4-26DB3DF6223C}</b:Guid>
    <b:Title>EQS 6 structural equations program manual</b:Title>
    <b:Year>2005</b:Year>
    <b:City>Encino, USA</b:City>
    <b:Publisher>Multivariate Software</b:Publisher>
    <b:Author>
      <b:Author>
        <b:NameList>
          <b:Person>
            <b:Last>Bentler</b:Last>
            <b:First>P.</b:First>
          </b:Person>
        </b:NameList>
      </b:Author>
    </b:Author>
    <b:RefOrder>7</b:RefOrder>
  </b:Source>
  <b:Source>
    <b:Tag>Bha10</b:Tag>
    <b:SourceType>JournalArticle</b:SourceType>
    <b:Guid>{BD454A01-22D7-4891-9549-B801E371B55D}</b:Guid>
    <b:Title>Managing innovation: understanding how continuity and change are interlinked</b:Title>
    <b:Year>2010</b:Year>
    <b:JournalName>Global Journal of Flexible Systems Management</b:JournalName>
    <b:Pages>63-74</b:Pages>
    <b:Author>
      <b:Author>
        <b:NameList>
          <b:Person>
            <b:Last>Bhat</b:Last>
            <b:First>J.</b:First>
          </b:Person>
        </b:NameList>
      </b:Author>
    </b:Author>
    <b:Volume>11</b:Volume>
    <b:Issue>1 y 2</b:Issue>
    <b:RefOrder>8</b:RefOrder>
  </b:Source>
  <b:Source>
    <b:Tag>Boy04</b:Tag>
    <b:SourceType>JournalArticle</b:SourceType>
    <b:Guid>{3684410E-118B-4C5C-A2A5-7A0B073AA26E}</b:Guid>
    <b:Title>Introduction to the special issue on service strategy and technology application</b:Title>
    <b:JournalName>Production and Operations Management</b:JournalName>
    <b:Year>2004</b:Year>
    <b:Pages>201-204</b:Pages>
    <b:Author>
      <b:Author>
        <b:NameList>
          <b:Person>
            <b:Last>Boyer</b:Last>
            <b:First>K.</b:First>
          </b:Person>
          <b:Person>
            <b:Last>Metters</b:Last>
            <b:First>R.</b:First>
          </b:Person>
        </b:NameList>
      </b:Author>
    </b:Author>
    <b:Volume>13</b:Volume>
    <b:Issue>3</b:Issue>
    <b:RefOrder>9</b:RefOrder>
  </b:Source>
  <b:Source>
    <b:Tag>Bra08</b:Tag>
    <b:SourceType>JournalArticle</b:SourceType>
    <b:Guid>{BEF42913-75BE-455A-9077-39852F4B35C7}</b:Guid>
    <b:Title>Knowledge, innovation and institutions: global and local dimensions of the ICT cluster in Waterloo, Canada</b:Title>
    <b:JournalName>Regional Studies</b:JournalName>
    <b:Year>2008</b:Year>
    <b:Pages>101-116</b:Pages>
    <b:Author>
      <b:Author>
        <b:NameList>
          <b:Person>
            <b:Last>Bramwell</b:Last>
            <b:First>A.</b:First>
          </b:Person>
          <b:Person>
            <b:Last>Nelles</b:Last>
            <b:First>J.</b:First>
          </b:Person>
          <b:Person>
            <b:Last>Wolfe</b:Last>
            <b:First>D.</b:First>
          </b:Person>
        </b:NameList>
      </b:Author>
    </b:Author>
    <b:Volume>42</b:Volume>
    <b:Issue>1</b:Issue>
    <b:RefOrder>10</b:RefOrder>
  </b:Source>
  <b:Source>
    <b:Tag>Bro06</b:Tag>
    <b:SourceType>Book</b:SourceType>
    <b:Guid>{B3AAE4DA-E88B-4753-B0FC-16C8F3232DFE}</b:Guid>
    <b:Title>Confirmatory factor analysis for applied research</b:Title>
    <b:Year>2006</b:Year>
    <b:City>New York, USA</b:City>
    <b:Publisher>The Guilford Press</b:Publisher>
    <b:Author>
      <b:Author>
        <b:NameList>
          <b:Person>
            <b:Last>Brown</b:Last>
            <b:First>T.</b:First>
          </b:Person>
        </b:NameList>
      </b:Author>
    </b:Author>
    <b:RefOrder>11</b:RefOrder>
  </b:Source>
  <b:Source>
    <b:Tag>Bur04</b:Tag>
    <b:SourceType>Book</b:SourceType>
    <b:Guid>{6D48A6FC-1A00-443C-99B2-A8618031FDF7}</b:Guid>
    <b:Title>Strategic management of technology and innovation</b:Title>
    <b:Year>2004</b:Year>
    <b:City>Nueva York</b:City>
    <b:Publisher>McGraw-Hill</b:Publisher>
    <b:Author>
      <b:Author>
        <b:NameList>
          <b:Person>
            <b:Last>Burgelman</b:Last>
            <b:First>R.</b:First>
          </b:Person>
          <b:Person>
            <b:Last>Maidique</b:Last>
            <b:First>M.</b:First>
          </b:Person>
          <b:Person>
            <b:Last>Wheelwright</b:Last>
            <b:First>S.</b:First>
          </b:Person>
        </b:NameList>
      </b:Author>
    </b:Author>
    <b:RefOrder>12</b:RefOrder>
  </b:Source>
  <b:Source>
    <b:Tag>Byr06</b:Tag>
    <b:SourceType>Book</b:SourceType>
    <b:Guid>{090FFA4C-D127-453E-86F0-2E06EE5735A0}</b:Guid>
    <b:Title>Structural equation modeling with EQS, basic concepts, applications, and programming</b:Title>
    <b:Year>2006</b:Year>
    <b:City>London, UK</b:City>
    <b:Publisher>LEA Publishers</b:Publisher>
    <b:Author>
      <b:Author>
        <b:NameList>
          <b:Person>
            <b:Last>Byrne</b:Last>
            <b:First>B.</b:First>
          </b:Person>
        </b:NameList>
      </b:Author>
    </b:Author>
    <b:Edition>2</b:Edition>
    <b:RefOrder>13</b:RefOrder>
  </b:Source>
  <b:Source>
    <b:Tag>Can05</b:Tag>
    <b:SourceType>Book</b:SourceType>
    <b:Guid>{93AE2E9A-A58B-4097-804C-E2F45BAFBEE5}</b:Guid>
    <b:Title>Innovation and competitiveness</b:Title>
    <b:Year>2005</b:Year>
    <b:City>Nueva York</b:City>
    <b:Publisher>Oxford University Press</b:Publisher>
    <b:Author>
      <b:Author>
        <b:NameList>
          <b:Person>
            <b:Last>Cantwell</b:Last>
            <b:First>J.</b:First>
          </b:Person>
        </b:NameList>
      </b:Author>
    </b:Author>
    <b:RefOrder>14</b:RefOrder>
  </b:Source>
  <b:Source>
    <b:Tag>Car14</b:Tag>
    <b:SourceType>JournalArticle</b:SourceType>
    <b:Guid>{A1978C1D-4F33-4B3F-8AAB-52CE0BD3A8AC}</b:Guid>
    <b:Title>Linking innovation, productivity, and competitiveness: implications for policy and practice</b:Title>
    <b:Year>2014</b:Year>
    <b:JournalName>Journal of Technology Transfer</b:JournalName>
    <b:Pages>199-218</b:Pages>
    <b:Author>
      <b:Author>
        <b:NameList>
          <b:Person>
            <b:Last>Carayannis</b:Last>
            <b:First>E.</b:First>
          </b:Person>
          <b:Person>
            <b:Last>Grigoroudis</b:Last>
            <b:First>E.</b:First>
          </b:Person>
        </b:NameList>
      </b:Author>
    </b:Author>
    <b:Volume>39</b:Volume>
    <b:Issue>SN</b:Issue>
    <b:RefOrder>15</b:RefOrder>
  </b:Source>
  <b:Source>
    <b:Tag>Che13</b:Tag>
    <b:SourceType>JournalArticle</b:SourceType>
    <b:Guid>{A0B3306A-1DC9-46D6-80D4-89F364C5B01D}</b:Guid>
    <b:Title>A theory of innovation resource synergy</b:Title>
    <b:JournalName>Innovation: management, policy and practice</b:JournalName>
    <b:Year>2013</b:Year>
    <b:Pages>368-392</b:Pages>
    <b:Author>
      <b:Author>
        <b:NameList>
          <b:Person>
            <b:Last>Chen</b:Last>
            <b:First>J.K.</b:First>
          </b:Person>
          <b:Person>
            <b:Last>Chen</b:Last>
            <b:First>I.S.</b:First>
          </b:Person>
        </b:NameList>
      </b:Author>
    </b:Author>
    <b:Volume>15</b:Volume>
    <b:Issue>3</b:Issue>
    <b:RefOrder>16</b:RefOrder>
  </b:Source>
  <b:Source>
    <b:Tag>Cho12</b:Tag>
    <b:SourceType>JournalArticle</b:SourceType>
    <b:Guid>{8BD60B85-A6B7-4538-BE5A-6C1CB98F2019}</b:Guid>
    <b:Title>The moderating effect of innovation protection mechanisms on the competitiveness of service firms</b:Title>
    <b:JournalName>Springer-Verlag</b:JournalName>
    <b:Year>2012</b:Year>
    <b:Pages>369-386</b:Pages>
    <b:Author>
      <b:Author>
        <b:NameList>
          <b:Person>
            <b:Last>Cho</b:Last>
            <b:First>I.</b:First>
          </b:Person>
          <b:Person>
            <b:Last>Park</b:Last>
            <b:First>H.</b:First>
          </b:Person>
          <b:Person>
            <b:Last>Kichul</b:Last>
            <b:First>J.</b:First>
          </b:Person>
        </b:NameList>
      </b:Author>
    </b:Author>
    <b:Volume>6</b:Volume>
    <b:RefOrder>17</b:RefOrder>
  </b:Source>
  <b:Source>
    <b:Tag>Col15</b:Tag>
    <b:SourceType>JournalArticle</b:SourceType>
    <b:Guid>{691183B6-BD0D-4FBE-9A4F-12BB4EED34AF}</b:Guid>
    <b:Title>National factor effects on firm competitiveness and innovation</b:Title>
    <b:JournalName>Competitiveness Review</b:JournalName>
    <b:Year>2015</b:Year>
    <b:Pages>392-409</b:Pages>
    <b:Author>
      <b:Author>
        <b:NameList>
          <b:Person>
            <b:Last>Collins</b:Last>
            <b:First>J.</b:First>
          </b:Person>
          <b:Person>
            <b:Last>Troilo</b:Last>
            <b:First>M.</b:First>
          </b:Person>
        </b:NameList>
      </b:Author>
    </b:Author>
    <b:Volume>25</b:Volume>
    <b:Issue>4</b:Issue>
    <b:RefOrder>18</b:RefOrder>
  </b:Source>
  <b:Source>
    <b:Tag>Com15</b:Tag>
    <b:SourceType>JournalArticle</b:SourceType>
    <b:Guid>{50CBB273-6F1A-40F4-86A5-0B855A1B85BB}</b:Guid>
    <b:Title>How early implementations influence later adoptions of innovation: social positioning and skill reproduction in the difussion of robotic surgery</b:Title>
    <b:JournalName>Academy of Management Journal</b:JournalName>
    <b:Year>2015</b:Year>
    <b:Pages>242-278</b:Pages>
    <b:Author>
      <b:Author>
        <b:NameList>
          <b:Person>
            <b:Last>Compagni</b:Last>
            <b:First>A.</b:First>
          </b:Person>
          <b:Person>
            <b:Last>Mele</b:Last>
            <b:First>V.</b:First>
          </b:Person>
          <b:Person>
            <b:Last>Ravasi</b:Last>
            <b:First>D.</b:First>
          </b:Person>
        </b:NameList>
      </b:Author>
    </b:Author>
    <b:Volume>58</b:Volume>
    <b:Issue>1</b:Issue>
    <b:RefOrder>19</b:RefOrder>
  </b:Source>
  <b:Source>
    <b:Tag>Cos14</b:Tag>
    <b:SourceType>JournalArticle</b:SourceType>
    <b:Guid>{A4271A44-AD75-4D52-A98C-8B573254A0ED}</b:Guid>
    <b:Title>Critical elements for produc innovation at Portuguese innovative SMEs: an intellectual capital perspective</b:Title>
    <b:JournalName>Knowledge Management Research &amp; Practice</b:JournalName>
    <b:Year>2014</b:Year>
    <b:Pages>322-338</b:Pages>
    <b:Author>
      <b:Author>
        <b:NameList>
          <b:Person>
            <b:Last>Costa</b:Last>
            <b:First>R.</b:First>
          </b:Person>
          <b:Person>
            <b:Last>Fernández-Jardon</b:Last>
            <b:First>C.</b:First>
          </b:Person>
          <b:Person>
            <b:Last>Figueroa</b:Last>
            <b:First>P.</b:First>
          </b:Person>
        </b:NameList>
      </b:Author>
    </b:Author>
    <b:Volume>12</b:Volume>
    <b:RefOrder>20</b:RefOrder>
  </b:Source>
  <b:Source>
    <b:Tag>deB01</b:Tag>
    <b:SourceType>JournalArticle</b:SourceType>
    <b:Guid>{795E5CE8-97FC-4892-9A70-EC0083AC6ECE}</b:Guid>
    <b:Title>Innovative versus incremental new business services: different keys for achieving success</b:Title>
    <b:JournalName>Journal of Product Innovation Management</b:JournalName>
    <b:Year>2001</b:Year>
    <b:Pages>169-187</b:Pages>
    <b:Author>
      <b:Author>
        <b:NameList>
          <b:Person>
            <b:Last>de Brentani</b:Last>
            <b:First>U.</b:First>
          </b:Person>
        </b:NameList>
      </b:Author>
    </b:Author>
    <b:Volume>18</b:Volume>
    <b:Issue>3</b:Issue>
    <b:RefOrder>21</b:RefOrder>
  </b:Source>
  <b:Source>
    <b:Tag>Dog08</b:Tag>
    <b:SourceType>JournalArticle</b:SourceType>
    <b:Guid>{75EBDD95-F2AB-49D2-ACF5-10F7623344C6}</b:Guid>
    <b:Title>The evolving nature of Taiwan´s national innovation system: the case of biotechnology innovation networks</b:Title>
    <b:JournalName>Research Policy</b:JournalName>
    <b:Year>2008</b:Year>
    <b:Pages>430-445</b:Pages>
    <b:Author>
      <b:Author>
        <b:NameList>
          <b:Person>
            <b:Last>Dogson</b:Last>
            <b:First>M.</b:First>
          </b:Person>
          <b:Person>
            <b:Last>Mathews</b:Last>
            <b:First>J.</b:First>
          </b:Person>
          <b:Person>
            <b:Last>Kastelle</b:Last>
            <b:First>T.</b:First>
          </b:Person>
          <b:Person>
            <b:Last>Hu</b:Last>
            <b:First>M.</b:First>
          </b:Person>
        </b:NameList>
      </b:Author>
    </b:Author>
    <b:Volume>37</b:Volume>
    <b:Issue>3</b:Issue>
    <b:RefOrder>22</b:RefOrder>
  </b:Source>
  <b:Source>
    <b:Tag>Dru95</b:Tag>
    <b:SourceType>Book</b:SourceType>
    <b:Guid>{280ADAB3-3450-4641-A79C-4943F81A1A17}</b:Guid>
    <b:Title>Innovation and entrepreneurship</b:Title>
    <b:Year>1995</b:Year>
    <b:City>Nueva York</b:City>
    <b:Publisher>Harper Collins</b:Publisher>
    <b:Author>
      <b:Author>
        <b:NameList>
          <b:Person>
            <b:Last>Drucker</b:Last>
            <b:First>P.</b:First>
          </b:Person>
        </b:NameList>
      </b:Author>
    </b:Author>
    <b:RefOrder>23</b:RefOrder>
  </b:Source>
  <b:Source>
    <b:Tag>The14</b:Tag>
    <b:SourceType>JournalArticle</b:SourceType>
    <b:Guid>{AA144A21-C7B0-4E1D-A646-168F293D8344}</b:Guid>
    <b:Title>The impact of a creativity-supporting work environment on a firm´s product innovation performance</b:Title>
    <b:Year>2014</b:Year>
    <b:JournalName>Production Innovation Management</b:JournalName>
    <b:Pages>1254-1267</b:Pages>
    <b:Volume>31</b:Volume>
    <b:Issue>6</b:Issue>
    <b:Author>
      <b:Author>
        <b:NameList>
          <b:Person>
            <b:Last>Dul</b:Last>
            <b:First>J.</b:First>
          </b:Person>
          <b:Person>
            <b:Last>Ceylan</b:Last>
            <b:First>C.</b:First>
          </b:Person>
        </b:NameList>
      </b:Author>
    </b:Author>
    <b:RefOrder>24</b:RefOrder>
  </b:Source>
  <b:Source>
    <b:Tag>Dur16</b:Tag>
    <b:SourceType>JournalArticle</b:SourceType>
    <b:Guid>{91369A05-DEE1-495C-B135-8ADE9DA08409}</b:Guid>
    <b:Title>Doing more with less: innovation input and output in family firms</b:Title>
    <b:JournalName>Academy of Management Journal</b:JournalName>
    <b:Year>2016</b:Year>
    <b:Pages>1224-1264</b:Pages>
    <b:Author>
      <b:Author>
        <b:NameList>
          <b:Person>
            <b:Last>Duran</b:Last>
            <b:First>P.</b:First>
          </b:Person>
          <b:Person>
            <b:Last>Kammerlander</b:Last>
            <b:First>N.</b:First>
          </b:Person>
          <b:Person>
            <b:Last>van Essen</b:Last>
            <b:First>M.</b:First>
          </b:Person>
          <b:Person>
            <b:Last>Zellweger</b:Last>
            <b:First>T.</b:First>
          </b:Person>
        </b:NameList>
      </b:Author>
    </b:Author>
    <b:Volume>59</b:Volume>
    <b:Issue>4</b:Issue>
    <b:RefOrder>25</b:RefOrder>
  </b:Source>
  <b:Source>
    <b:Tag>Flo15</b:Tag>
    <b:SourceType>JournalArticle</b:SourceType>
    <b:Guid>{34B7AE54-7428-4414-A6B2-83C64041F506}</b:Guid>
    <b:Title>Rural competitiveness through innovation in Romania: opportunities and risks</b:Title>
    <b:JournalName>. Agricultural Management property of Banat University of Agricultural Sciences &amp; Veterinary Medicine Timisoara</b:JournalName>
    <b:Year>2015</b:Year>
    <b:Pages>186-193</b:Pages>
    <b:Author>
      <b:Author>
        <b:NameList>
          <b:Person>
            <b:Last>Florian</b:Last>
            <b:First>V.</b:First>
          </b:Person>
          <b:Person>
            <b:Last>Tudor</b:Last>
            <b:First>M.</b:First>
          </b:Person>
        </b:NameList>
      </b:Author>
    </b:Author>
    <b:Volume>XVII</b:Volume>
    <b:Issue>2</b:Issue>
    <b:RefOrder>26</b:RefOrder>
  </b:Source>
  <b:Source>
    <b:Tag>For81</b:Tag>
    <b:SourceType>JournalArticle</b:SourceType>
    <b:Guid>{3B9B0564-5E63-4090-ACC8-5B057E8891B0}</b:Guid>
    <b:Title>Evaluating structural equation models with unobservable variablesand measurement error</b:Title>
    <b:JournalName>Journal of Marketing Research</b:JournalName>
    <b:Year>1981</b:Year>
    <b:Pages>39-50</b:Pages>
    <b:Author>
      <b:Author>
        <b:NameList>
          <b:Person>
            <b:Last>Fornell</b:Last>
            <b:First>C.</b:First>
          </b:Person>
          <b:Person>
            <b:Last>Larcker</b:Last>
            <b:First>D.</b:First>
          </b:Person>
        </b:NameList>
      </b:Author>
    </b:Author>
    <b:Volume>18</b:Volume>
    <b:RefOrder>27</b:RefOrder>
  </b:Source>
  <b:Source>
    <b:Tag>Gaj14</b:Tag>
    <b:SourceType>JournalArticle</b:SourceType>
    <b:Guid>{A8A869F3-C528-40DC-8755-AA292367CB3D}</b:Guid>
    <b:Title>Deconstructing dynamic capabilities: the role of cognitive and organizational routines in the innovation process</b:Title>
    <b:JournalName>Construction Management and Economics</b:JournalName>
    <b:Year>2014</b:Year>
    <b:Pages>246-261</b:Pages>
    <b:Author>
      <b:Author>
        <b:NameList>
          <b:Person>
            <b:Last>Gajendran</b:Last>
            <b:First>T.</b:First>
          </b:Person>
          <b:Person>
            <b:Last>Brewer</b:Last>
            <b:First>G.</b:First>
          </b:Person>
          <b:Person>
            <b:Last>Gudergan</b:Last>
            <b:First>S.</b:First>
          </b:Person>
          <b:Person>
            <b:Last>Sankaran</b:Last>
            <b:First>S.</b:First>
          </b:Person>
        </b:NameList>
      </b:Author>
    </b:Author>
    <b:Volume>32</b:Volume>
    <b:Issue>3</b:Issue>
    <b:RefOrder>28</b:RefOrder>
  </b:Source>
  <b:Source>
    <b:Tag>Gal97</b:Tag>
    <b:SourceType>JournalArticle</b:SourceType>
    <b:Guid>{58C9D69E-2B44-41A7-BF13-86F318CE63CD}</b:Guid>
    <b:Title>Innovation in services</b:Title>
    <b:JournalName>Research Policy</b:JournalName>
    <b:Year>1997</b:Year>
    <b:Pages>537-556</b:Pages>
    <b:Author>
      <b:Author>
        <b:NameList>
          <b:Person>
            <b:Last>Gallouj</b:Last>
            <b:First>F.</b:First>
          </b:Person>
          <b:Person>
            <b:Last>Weinstein</b:Last>
            <b:First>O.</b:First>
          </b:Person>
        </b:NameList>
      </b:Author>
    </b:Author>
    <b:Volume>26</b:Volume>
    <b:RefOrder>29</b:RefOrder>
  </b:Source>
  <b:Source>
    <b:Tag>Gre12</b:Tag>
    <b:SourceType>JournalArticle</b:SourceType>
    <b:Guid>{995CC2EA-6307-4D54-A6F6-9A83C670E248}</b:Guid>
    <b:Title>Trade marks and performance in services and manufacturing firms: evidence of schumpeterian competition through innovation</b:Title>
    <b:JournalName>The Australian Economic Review</b:JournalName>
    <b:Year>2012</b:Year>
    <b:Pages>50-76</b:Pages>
    <b:Author>
      <b:Author>
        <b:NameList>
          <b:Person>
            <b:Last>Greenhalgh</b:Last>
            <b:First>C.</b:First>
          </b:Person>
          <b:Person>
            <b:Last>Rogers</b:Last>
            <b:First>M.</b:First>
          </b:Person>
        </b:NameList>
      </b:Author>
    </b:Author>
    <b:Volume>45</b:Volume>
    <b:Issue>1</b:Issue>
    <b:RefOrder>30</b:RefOrder>
  </b:Source>
  <b:Source>
    <b:Tag>Hen12</b:Tag>
    <b:SourceType>JournalArticle</b:SourceType>
    <b:Guid>{586431BE-E9FA-4DC9-99A5-F6AEC4AF0A75}</b:Guid>
    <b:Title>Resource dedication and new product performance: a resource-based view</b:Title>
    <b:JournalName>Product Development and Management Association</b:JournalName>
    <b:Year>2012</b:Year>
    <b:Pages>193-204</b:Pages>
    <b:Author>
      <b:Author>
        <b:NameList>
          <b:Person>
            <b:Last>Henard</b:Last>
            <b:First>D.</b:First>
          </b:Person>
          <b:Person>
            <b:Last>McFayden</b:Last>
            <b:First>M.</b:First>
          </b:Person>
        </b:NameList>
      </b:Author>
    </b:Author>
    <b:Volume>29</b:Volume>
    <b:Issue>2</b:Issue>
    <b:RefOrder>31</b:RefOrder>
  </b:Source>
  <b:Source>
    <b:Tag>Hil07</b:Tag>
    <b:SourceType>JournalArticle</b:SourceType>
    <b:Guid>{4E20D172-55E8-48EE-82B4-E86B15C6E305}</b:Guid>
    <b:Title>Strategic profiling: A visual representation of internal strategic fit in service organisations</b:Title>
    <b:JournalName>International Journal of Operations &amp; Production Management</b:JournalName>
    <b:Year>2007</b:Year>
    <b:Pages>1333-1361</b:Pages>
    <b:Author>
      <b:Author>
        <b:NameList>
          <b:Person>
            <b:Last>Hill</b:Last>
            <b:First>A.</b:First>
          </b:Person>
          <b:Person>
            <b:Last>Brown</b:Last>
            <b:First>S.</b:First>
          </b:Person>
        </b:NameList>
      </b:Author>
    </b:Author>
    <b:Volume>27</b:Volume>
    <b:RefOrder>32</b:RefOrder>
  </b:Source>
  <b:Source>
    <b:Tag>Hon15</b:Tag>
    <b:SourceType>JournalArticle</b:SourceType>
    <b:Guid>{5E86D1B3-69B3-4252-B58F-E4A675BB1B84}</b:Guid>
    <b:Title>Product-service system and firm performance: the mediating role of product and process technological innovation</b:Title>
    <b:JournalName>Emerging Markets Finance &amp; Trade</b:JournalName>
    <b:Year>2015</b:Year>
    <b:Pages>975-984</b:Pages>
    <b:Author>
      <b:Author>
        <b:NameList>
          <b:Person>
            <b:Last>Hong</b:Last>
            <b:First>Y.</b:First>
          </b:Person>
          <b:Person>
            <b:Last>Kim</b:Last>
            <b:First>Y.</b:First>
          </b:Person>
          <b:Person>
            <b:Last>Cin</b:Last>
            <b:First>B.</b:First>
          </b:Person>
        </b:NameList>
      </b:Author>
    </b:Author>
    <b:Volume>51</b:Volume>
    <b:RefOrder>33</b:RefOrder>
  </b:Source>
  <b:Source>
    <b:Tag>Hun13</b:Tag>
    <b:SourceType>JournalArticle</b:SourceType>
    <b:Guid>{888C6E5E-5BF3-4E87-AD14-F753E5E3418E}</b:Guid>
    <b:Title>The impact of open innovation on firm performance: The moderating effects of internal R&amp;D and environmental turbulence</b:Title>
    <b:JournalName>Technovation</b:JournalName>
    <b:Year>2013</b:Year>
    <b:Pages>368-80</b:Pages>
    <b:Author>
      <b:Author>
        <b:NameList>
          <b:Person>
            <b:Last>Hung</b:Last>
            <b:First>K.</b:First>
          </b:Person>
          <b:Person>
            <b:Last>Chou</b:Last>
            <b:First>C.</b:First>
          </b:Person>
        </b:NameList>
      </b:Author>
    </b:Author>
    <b:Volume>33</b:Volume>
    <b:Issue>10-11</b:Issue>
    <b:RefOrder>34</b:RefOrder>
  </b:Source>
  <b:Source>
    <b:Tag>Kar15</b:Tag>
    <b:SourceType>JournalArticle</b:SourceType>
    <b:Guid>{E9669BFF-19B8-48A2-96A6-DC2536D694AC}</b:Guid>
    <b:Title>The influence of HR practices on business strategy and firm performance: the case of banking industry in Iran</b:Title>
    <b:JournalName>IUP Journal of Management Research property of IUP Publications</b:JournalName>
    <b:Year>2015</b:Year>
    <b:Pages>30-53</b:Pages>
    <b:Author>
      <b:Author>
        <b:NameList>
          <b:Person>
            <b:Last>Karami</b:Last>
            <b:First>A.</b:First>
          </b:Person>
          <b:Person>
            <b:Last>Sahebalzamani</b:Last>
            <b:First>S.</b:First>
          </b:Person>
          <b:Person>
            <b:Last>Sarabi</b:Last>
            <b:First>B.</b:First>
          </b:Person>
        </b:NameList>
      </b:Author>
    </b:Author>
    <b:Volume>XIV</b:Volume>
    <b:Issue>1</b:Issue>
    <b:RefOrder>35</b:RefOrder>
  </b:Source>
  <b:Source>
    <b:Tag>Kum14</b:Tag>
    <b:SourceType>JournalArticle</b:SourceType>
    <b:Guid>{C0D4EB2A-A0B8-4CFF-98DB-C2E6E494C200}</b:Guid>
    <b:Title>Understanding cultural differences in innovation: a conceptual framework and future research directions</b:Title>
    <b:JournalName>Journal of International Marketing, American Marketing Association</b:JournalName>
    <b:Year>2014</b:Year>
    <b:Pages>1-29</b:Pages>
    <b:Author>
      <b:Author>
        <b:NameList>
          <b:Person>
            <b:Last>Kumar</b:Last>
            <b:First>V.</b:First>
          </b:Person>
        </b:NameList>
      </b:Author>
    </b:Author>
    <b:Volume>22</b:Volume>
    <b:Issue>3</b:Issue>
    <b:RefOrder>36</b:RefOrder>
  </b:Source>
  <b:Source>
    <b:Tag>Kuz14</b:Tag>
    <b:SourceType>JournalArticle</b:SourceType>
    <b:Guid>{CC8ADDB2-9B09-4061-B7ED-B4F51E84BFE5}</b:Guid>
    <b:Title>Competition, innovation and strategy</b:Title>
    <b:JournalName>Problems of Economic Transition</b:JournalName>
    <b:Year>2014</b:Year>
    <b:Pages>3-36</b:Pages>
    <b:Author>
      <b:Author>
        <b:NameList>
          <b:Person>
            <b:Last>Kuznetsova</b:Last>
            <b:First>T.</b:First>
          </b:Person>
          <b:Person>
            <b:Last>Roud</b:Last>
            <b:First>V.</b:First>
          </b:Person>
        </b:NameList>
      </b:Author>
    </b:Author>
    <b:Volume>57</b:Volume>
    <b:Issue>2</b:Issue>
    <b:RefOrder>37</b:RefOrder>
  </b:Source>
  <b:Source>
    <b:Tag>Kve15</b:Tag>
    <b:SourceType>JournalArticle</b:SourceType>
    <b:Guid>{62A3D43A-3E55-48E6-AFA6-168BB5FFA38C}</b:Guid>
    <b:Title>Technological innovations in the context of contemporary challenges: sustainability and competitiveness</b:Title>
    <b:JournalName>Public Administration property of Lithuanian Public Administration Training Association</b:JournalName>
    <b:Year>2015</b:Year>
    <b:Pages>121-127</b:Pages>
    <b:Author>
      <b:Author>
        <b:NameList>
          <b:Person>
            <b:Last>Kvedariene</b:Last>
            <b:First>A.</b:First>
          </b:Person>
        </b:NameList>
      </b:Author>
    </b:Author>
    <b:Volume>3-4</b:Volume>
    <b:Issue>47-48</b:Issue>
    <b:RefOrder>38</b:RefOrder>
  </b:Source>
  <b:Source>
    <b:Tag>Lem17</b:Tag>
    <b:SourceType>InternetSite</b:SourceType>
    <b:Guid>{8B84E82F-8AA9-44F9-BE04-F983C46A5AF5}</b:Guid>
    <b:Title>Cómo elaborar una encuesta o cuestionario de investigación de mercados</b:Title>
    <b:Year>2017</b:Year>
    <b:InternetSiteTitle>Gestion.org</b:InternetSiteTitle>
    <b:Month>Mayo</b:Month>
    <b:Day>21</b:Day>
    <b:URL>https://www.gestion.org/marketing/investigacion-mercados/31823/como-elaborar-una-encuesta-o-cuestionario-de-investigacion-de-mercados/</b:URL>
    <b:Author>
      <b:Author>
        <b:NameList>
          <b:Person>
            <b:Last>Lema</b:Last>
            <b:First>S.</b:First>
          </b:Person>
        </b:NameList>
      </b:Author>
    </b:Author>
    <b:RefOrder>39</b:RefOrder>
  </b:Source>
  <b:Source>
    <b:Tag>Lew14</b:Tag>
    <b:SourceType>JournalArticle</b:SourceType>
    <b:Guid>{7CFADD8B-D67F-40AC-91DA-E017948ED10E}</b:Guid>
    <b:Title>Innovation barriers and international competitiveness of enterprises from Polish food processing industry. Research results.</b:Title>
    <b:Year>2014</b:Year>
    <b:JournalName>Acta Scientiarum Polonorum</b:JournalName>
    <b:Pages>103-113</b:Pages>
    <b:Author>
      <b:Author>
        <b:NameList>
          <b:Person>
            <b:Last>Lewandowska</b:Last>
            <b:First>M.</b:First>
          </b:Person>
        </b:NameList>
      </b:Author>
    </b:Author>
    <b:Volume>13</b:Volume>
    <b:Issue>4</b:Issue>
    <b:RefOrder>40</b:RefOrder>
  </b:Source>
  <b:Source>
    <b:Tag>Mar11</b:Tag>
    <b:SourceType>JournalArticle</b:SourceType>
    <b:Guid>{ED9BFDAE-00A5-430F-97F8-EF1C22ED5164}</b:Guid>
    <b:Title>Innovation and competitiveness in SMEs: the local experience in San Luis Potosí</b:Title>
    <b:JournalName>Journal of Marketing and Management</b:JournalName>
    <b:Year>2011</b:Year>
    <b:Pages>74-92</b:Pages>
    <b:Author>
      <b:Author>
        <b:NameList>
          <b:Person>
            <b:Last>Martínez</b:Last>
            <b:First>M.</b:First>
          </b:Person>
          <b:Person>
            <b:Last>Palos</b:Last>
            <b:First>G.</b:First>
          </b:Person>
          <b:Person>
            <b:Last>León</b:Last>
            <b:First>B.</b:First>
          </b:Person>
          <b:Person>
            <b:Last>Ramos</b:Last>
            <b:First>R.</b:First>
          </b:Person>
        </b:NameList>
      </b:Author>
    </b:Author>
    <b:Volume>4</b:Volume>
    <b:Issue>1</b:Issue>
    <b:RefOrder>41</b:RefOrder>
  </b:Source>
  <b:Source>
    <b:Tag>McD12</b:Tag>
    <b:SourceType>JournalArticle</b:SourceType>
    <b:Guid>{D9675FA7-55C0-43F8-A396-F0EC2E564E37}</b:Guid>
    <b:Title>Service innovation and performance in SMEs</b:Title>
    <b:JournalName>International Journal of Operations &amp; Production Management</b:JournalName>
    <b:Year>2012</b:Year>
    <b:Pages>216-237</b:Pages>
    <b:Author>
      <b:Author>
        <b:NameList>
          <b:Person>
            <b:Last>McDermott</b:Last>
            <b:First>C.</b:First>
          </b:Person>
          <b:Person>
            <b:Last>Prajogo</b:Last>
            <b:First>D.</b:First>
          </b:Person>
        </b:NameList>
      </b:Author>
    </b:Author>
    <b:Volume>32</b:Volume>
    <b:Issue>2</b:Issue>
    <b:RefOrder>42</b:RefOrder>
  </b:Source>
  <b:Source>
    <b:Tag>Moe10</b:Tag>
    <b:SourceType>JournalArticle</b:SourceType>
    <b:Guid>{498AC6FB-2BC1-4047-8259-2C3E7844AD26}</b:Guid>
    <b:Title>Strategic innovation decisions: what you foresee is not what you get</b:Title>
    <b:JournalName>Journal of Product Innovation Management</b:JournalName>
    <b:Year>2010</b:Year>
    <b:Pages>840-855</b:Pages>
    <b:Author>
      <b:Author>
        <b:NameList>
          <b:Person>
            <b:Last>Moenaert</b:Last>
            <b:First>R.</b:First>
          </b:Person>
          <b:Person>
            <b:Last>Robben</b:Last>
            <b:First>H.</b:First>
          </b:Person>
          <b:Person>
            <b:Last>Antioco</b:Last>
            <b:First>M.</b:First>
          </b:Person>
          <b:Person>
            <b:Last>De Schamphelaere</b:Last>
            <b:First>V.</b:First>
          </b:Person>
          <b:Person>
            <b:Last>Roks</b:Last>
            <b:First>E.</b:First>
          </b:Person>
        </b:NameList>
      </b:Author>
    </b:Author>
    <b:Volume>27</b:Volume>
    <b:RefOrder>43</b:RefOrder>
  </b:Source>
  <b:Source>
    <b:Tag>Naj14</b:Tag>
    <b:SourceType>JournalArticle</b:SourceType>
    <b:Guid>{047975FF-FD98-4936-9AF5-82194476D280}</b:Guid>
    <b:Title>Collaborative networks as a soruce of innovation and sustainable competitiveness for small and medium food processing enterprises in Indonesia</b:Title>
    <b:JournalName>International Journal of Business and Management</b:JournalName>
    <b:Year>2014</b:Year>
    <b:Pages>147-159</b:Pages>
    <b:Author>
      <b:Author>
        <b:NameList>
          <b:Person>
            <b:Last>Najib</b:Last>
            <b:First>M.</b:First>
          </b:Person>
          <b:Person>
            <b:Last>Ratna</b:Last>
            <b:First>F.</b:First>
          </b:Person>
          <b:Person>
            <b:Last>Widyastuti</b:Last>
            <b:First>H.</b:First>
          </b:Person>
        </b:NameList>
      </b:Author>
    </b:Author>
    <b:Volume>9</b:Volume>
    <b:Issue>9</b:Issue>
    <b:RefOrder>44</b:RefOrder>
  </b:Source>
  <b:Source>
    <b:Tag>OMa08</b:Tag>
    <b:SourceType>JournalArticle</b:SourceType>
    <b:Guid>{625B45AC-A543-4CDD-B7FA-402D10BCCB4B}</b:Guid>
    <b:Title>Transactions sector, innovation and competitiveness</b:Title>
    <b:Year>2008</b:Year>
    <b:JournalName>Australian Journal of Regional Studies</b:JournalName>
    <b:Pages>335-356</b:Pages>
    <b:Author>
      <b:Author>
        <b:NameList>
          <b:Person>
            <b:Last>O´Malley</b:Last>
            <b:First>D.</b:First>
          </b:Person>
        </b:NameList>
      </b:Author>
    </b:Author>
    <b:Volume>14</b:Volume>
    <b:Issue>3</b:Issue>
    <b:RefOrder>45</b:RefOrder>
  </b:Source>
  <b:Source>
    <b:Tag>Psy94</b:Tag>
    <b:SourceType>Book</b:SourceType>
    <b:Guid>{3DA379E9-B394-40F3-AC50-2408EFB8D23C}</b:Guid>
    <b:Title>Psychometric theory</b:Title>
    <b:Year>1994</b:Year>
    <b:City>New York, USA</b:City>
    <b:Publisher>McGraw-Hill</b:Publisher>
    <b:Edition>3</b:Edition>
    <b:Author>
      <b:Author>
        <b:NameList>
          <b:Person>
            <b:Last>Nunnally</b:Last>
            <b:First>J.</b:First>
          </b:Person>
          <b:Person>
            <b:Last>Bernstein</b:Last>
            <b:First>I.</b:First>
          </b:Person>
        </b:NameList>
      </b:Author>
    </b:Author>
    <b:RefOrder>46</b:RefOrder>
  </b:Source>
  <b:Source>
    <b:Tag>Par13</b:Tag>
    <b:SourceType>JournalArticle</b:SourceType>
    <b:Guid>{14FF6F77-223E-4285-9985-203F2408422D}</b:Guid>
    <b:Title>Competitiveness through innovation at national and european level under the circumstances of the economic and financial crisis</b:Title>
    <b:JournalName>Knowledge Horizons - Economics</b:JournalName>
    <b:Year>2013</b:Year>
    <b:Pages>112-114</b:Pages>
    <b:Author>
      <b:Author>
        <b:NameList>
          <b:Person>
            <b:Last>Paraian</b:Last>
            <b:First>E.</b:First>
          </b:Person>
        </b:NameList>
      </b:Author>
    </b:Author>
    <b:Volume>5</b:Volume>
    <b:Issue>3</b:Issue>
    <b:RefOrder>47</b:RefOrder>
  </b:Source>
  <b:Source>
    <b:Tag>Pat14</b:Tag>
    <b:SourceType>JournalArticle</b:SourceType>
    <b:Guid>{8DB26B21-2210-406A-8E83-6B3420FECABD}</b:Guid>
    <b:Title>Structural power equality between family and non-family TMT members and the performance of family firms</b:Title>
    <b:JournalName>Academy of Management Journal property of Academy of Management</b:JournalName>
    <b:Year>2014</b:Year>
    <b:Pages>1624-1649</b:Pages>
    <b:Author>
      <b:Author>
        <b:NameList>
          <b:Person>
            <b:Last>Patel</b:Last>
            <b:First>P.C.</b:First>
          </b:Person>
          <b:Person>
            <b:Last>Cooper</b:Last>
            <b:First>D.</b:First>
          </b:Person>
        </b:NameList>
      </b:Author>
    </b:Author>
    <b:Volume>57</b:Volume>
    <b:Issue>6</b:Issue>
    <b:RefOrder>48</b:RefOrder>
  </b:Source>
  <b:Source>
    <b:Tag>Pel10</b:Tag>
    <b:SourceType>JournalArticle</b:SourceType>
    <b:Guid>{BC9640B2-1A35-4605-8641-E154F11D719D}</b:Guid>
    <b:Title>Innovation and competitiveness in construction companies</b:Title>
    <b:JournalName>Journal of Management Research</b:JournalName>
    <b:Year>2010</b:Year>
    <b:Pages>103-115</b:Pages>
    <b:Author>
      <b:Author>
        <b:NameList>
          <b:Person>
            <b:Last>Pellicer</b:Last>
            <b:First>E.</b:First>
          </b:Person>
          <b:Person>
            <b:Last>Yepes</b:Last>
            <b:First>V.</b:First>
          </b:Person>
          <b:Person>
            <b:Last>Rojas</b:Last>
            <b:First>R.</b:First>
          </b:Person>
        </b:NameList>
      </b:Author>
    </b:Author>
    <b:Volume>10</b:Volume>
    <b:Issue>2</b:Issue>
    <b:RefOrder>49</b:RefOrder>
  </b:Source>
  <b:Source>
    <b:Tag>Por90</b:Tag>
    <b:SourceType>Book</b:SourceType>
    <b:Guid>{5FF8600C-953E-4C23-B93A-FF7B5D2B5095}</b:Guid>
    <b:Title>The Competitive Advantage of Nations.</b:Title>
    <b:Year>1990</b:Year>
    <b:City>New York</b:City>
    <b:Publisher>Macmillan Press</b:Publisher>
    <b:Author>
      <b:Author>
        <b:NameList>
          <b:Person>
            <b:Last>Porter</b:Last>
            <b:First>M.</b:First>
          </b:Person>
        </b:NameList>
      </b:Author>
    </b:Author>
    <b:RefOrder>50</b:RefOrder>
  </b:Source>
  <b:Source>
    <b:Tag>Por04</b:Tag>
    <b:SourceType>Book</b:SourceType>
    <b:Guid>{9D0A7FCA-A9AD-45B5-ABB2-545D0DEAD7BF}</b:Guid>
    <b:Title>Ranking national innovative capacity: findings from the national innovative capacity index</b:Title>
    <b:Year>2004</b:Year>
    <b:City>New York</b:City>
    <b:Publisher>Oxford University Press</b:Publisher>
    <b:Author>
      <b:Author>
        <b:NameList>
          <b:Person>
            <b:Last>Porter</b:Last>
            <b:First>M.</b:First>
          </b:Person>
          <b:Person>
            <b:Last>Stern</b:Last>
            <b:First>S.</b:First>
          </b:Person>
        </b:NameList>
      </b:Author>
    </b:Author>
    <b:RefOrder>51</b:RefOrder>
  </b:Source>
  <b:Source>
    <b:Tag>Ram12</b:Tag>
    <b:SourceType>JournalArticle</b:SourceType>
    <b:Guid>{00123363-66D5-4FA6-A1FC-7B0DB2BF33B2}</b:Guid>
    <b:Title>Service innovation in banks of sustainability</b:Title>
    <b:Year>2012</b:Year>
    <b:JournalName>International Journal of Management &amp; Business Studies</b:JournalName>
    <b:Pages>80-83</b:Pages>
    <b:Author>
      <b:Author>
        <b:NameList>
          <b:Person>
            <b:Last>Ramakrishna</b:Last>
            <b:First>Y.</b:First>
          </b:Person>
        </b:NameList>
      </b:Author>
    </b:Author>
    <b:Volume>2</b:Volume>
    <b:Issue>2</b:Issue>
    <b:RefOrder>52</b:RefOrder>
  </b:Source>
  <b:Source>
    <b:Tag>Rez15</b:Tag>
    <b:SourceType>JournalArticle</b:SourceType>
    <b:Guid>{EFBA3EFB-17BC-4306-BB2D-BD3BCF8F0543}</b:Guid>
    <b:Title>Identification of service innovation dimensions in service organizations</b:Title>
    <b:JournalName>International Journal of Management, Accounting and Economics</b:JournalName>
    <b:Year>2015</b:Year>
    <b:Pages>737-747</b:Pages>
    <b:Author>
      <b:Author>
        <b:NameList>
          <b:Person>
            <b:Last>Reza</b:Last>
            <b:First>M.</b:First>
          </b:Person>
          <b:Person>
            <b:Last>Rezvani</b:Last>
            <b:First>M.</b:First>
          </b:Person>
          <b:Person>
            <b:Last>Afshar</b:Last>
            <b:First>M.</b:First>
          </b:Person>
        </b:NameList>
      </b:Author>
    </b:Author>
    <b:Volume>2</b:Volume>
    <b:Issue>7</b:Issue>
    <b:RefOrder>53</b:RefOrder>
  </b:Source>
  <b:Source>
    <b:Tag>Rub12</b:Tag>
    <b:SourceType>JournalArticle</b:SourceType>
    <b:Guid>{636318A7-5F2D-4113-B936-DE93315AFA42}</b:Guid>
    <b:Title>Technological and design innovation effects in regional new product rollouts: a european illustration</b:Title>
    <b:JournalName>Production Innovation Management</b:JournalName>
    <b:Year>2012</b:Year>
    <b:Pages>1047-1060</b:Pages>
    <b:Author>
      <b:Author>
        <b:NameList>
          <b:Person>
            <b:Last>Rubera</b:Last>
            <b:First>G.</b:First>
          </b:Person>
          <b:Person>
            <b:Last>Griffith</b:Last>
            <b:First>D.</b:First>
          </b:Person>
          <b:Person>
            <b:Last>Yalcinkaya</b:Last>
            <b:First>G.</b:First>
          </b:Person>
        </b:NameList>
      </b:Author>
    </b:Author>
    <b:Volume>29</b:Volume>
    <b:Issue>6</b:Issue>
    <b:RefOrder>54</b:RefOrder>
  </b:Source>
  <b:Source>
    <b:Tag>Rui13</b:Tag>
    <b:SourceType>JournalArticle</b:SourceType>
    <b:Guid>{00A87D9D-8648-4365-B4ED-1B9D0984AC14}</b:Guid>
    <b:Title>Determinants of proactive innovative behaviour in new services: empirical investigation of service versus manufacturing firms</b:Title>
    <b:JournalName>The Service Industries Journal</b:JournalName>
    <b:Year>2013</b:Year>
    <b:Pages>977-1002</b:Pages>
    <b:Author>
      <b:Author>
        <b:NameList>
          <b:Person>
            <b:Last>Ruiz</b:Last>
            <b:First>A.</b:First>
          </b:Person>
          <b:Person>
            <b:Last>García-Morales</b:Last>
            <b:First>V.</b:First>
          </b:Person>
          <b:Person>
            <b:Last>Llorens</b:Last>
            <b:First>F.</b:First>
          </b:Person>
        </b:NameList>
      </b:Author>
    </b:Author>
    <b:Volume>33</b:Volume>
    <b:Issue>11</b:Issue>
    <b:RefOrder>55</b:RefOrder>
  </b:Source>
  <b:Source>
    <b:Tag>Rui10</b:Tag>
    <b:SourceType>JournalArticle</b:SourceType>
    <b:Guid>{C5DDE8F8-629E-4A38-8C26-03FA5CFA0B68}</b:Guid>
    <b:Title>Modelos de ecuaciones estructurales</b:Title>
    <b:JournalName>Papeles del Psicólogo</b:JournalName>
    <b:Year>2010</b:Year>
    <b:Pages>34-45</b:Pages>
    <b:Author>
      <b:Author>
        <b:NameList>
          <b:Person>
            <b:Last>Ruiz</b:Last>
            <b:First>M.</b:First>
          </b:Person>
          <b:Person>
            <b:Last>Pardo</b:Last>
            <b:First>A.</b:First>
          </b:Person>
          <b:Person>
            <b:Last>San Martin</b:Last>
            <b:First>R.</b:First>
          </b:Person>
        </b:NameList>
      </b:Author>
    </b:Author>
    <b:Volume>31</b:Volume>
    <b:Issue>1</b:Issue>
    <b:RefOrder>56</b:RefOrder>
  </b:Source>
  <b:Source>
    <b:Tag>Sán12</b:Tag>
    <b:SourceType>JournalArticle</b:SourceType>
    <b:Guid>{A812A5F6-167F-4F09-BCEC-B9BD74C0C772}</b:Guid>
    <b:Title>The effects of intelectual capital and innovation on competitiveness: an analysis of the restaurant industry in Guadalajara, Mexico</b:Title>
    <b:JournalName>Advances in Competitiveness Research</b:JournalName>
    <b:Year>2012</b:Year>
    <b:Pages>32-46</b:Pages>
    <b:Author>
      <b:Author>
        <b:NameList>
          <b:Person>
            <b:Last>Sánchez</b:Last>
            <b:First>J.</b:First>
          </b:Person>
          <b:Person>
            <b:Last>González</b:Last>
            <b:First>E.</b:First>
          </b:Person>
          <b:Person>
            <b:Last>Gutiérrez</b:Last>
            <b:First>A.</b:First>
          </b:Person>
          <b:Person>
            <b:Last>García</b:Last>
            <b:First>E.</b:First>
          </b:Person>
        </b:NameList>
      </b:Author>
    </b:Author>
    <b:Volume>30</b:Volume>
    <b:Issue>3 y 4</b:Issue>
    <b:RefOrder>57</b:RefOrder>
  </b:Source>
  <b:Source>
    <b:Tag>Sch341</b:Tag>
    <b:SourceType>Book</b:SourceType>
    <b:Guid>{00220DFE-B23C-4E17-9B62-1EBA744B5B0C}</b:Guid>
    <b:Title>The theory of economic development</b:Title>
    <b:Year>1934</b:Year>
    <b:City>New York</b:City>
    <b:Publisher>Oxford University Press</b:Publisher>
    <b:Author>
      <b:Author>
        <b:NameList>
          <b:Person>
            <b:Last>Schumpeter</b:Last>
            <b:First>J.</b:First>
          </b:Person>
        </b:NameList>
      </b:Author>
    </b:Author>
    <b:RefOrder>58</b:RefOrder>
  </b:Source>
  <b:Source>
    <b:Tag>Sin15</b:Tag>
    <b:SourceType>JournalArticle</b:SourceType>
    <b:Guid>{0F50FA09-C7C7-44D8-AA96-4E22B980E249}</b:Guid>
    <b:Title>Organizational path constitution in technological innovation: evidence from rural telehealth</b:Title>
    <b:Year>2015</b:Year>
    <b:JournalName>MIS Quarterly</b:JournalName>
    <b:Pages>643-665</b:Pages>
    <b:Author>
      <b:Author>
        <b:NameList>
          <b:Person>
            <b:Last>Singh</b:Last>
            <b:First>R.</b:First>
          </b:Person>
          <b:Person>
            <b:Last>Mathiassen</b:Last>
            <b:First>L.</b:First>
          </b:Person>
          <b:Person>
            <b:Last>Mishra</b:Last>
            <b:First>A.</b:First>
          </b:Person>
        </b:NameList>
      </b:Author>
    </b:Author>
    <b:Volume>39</b:Volume>
    <b:Issue>3</b:Issue>
    <b:RefOrder>59</b:RefOrder>
  </b:Source>
  <b:Source>
    <b:Tag>Sor03</b:Tag>
    <b:SourceType>JournalArticle</b:SourceType>
    <b:Guid>{549F1FE2-9E75-4034-81B3-15C25141113A}</b:Guid>
    <b:Title>Sources and financial consequences of radical innovation: insights from pharmaceuticals</b:Title>
    <b:JournalName>Journal of Marketing</b:JournalName>
    <b:Year>2003</b:Year>
    <b:Pages>82-102</b:Pages>
    <b:Author>
      <b:Author>
        <b:NameList>
          <b:Person>
            <b:Last>Sorescu</b:Last>
            <b:First>A.</b:First>
          </b:Person>
          <b:Person>
            <b:Last>Chandy</b:Last>
            <b:First>R.</b:First>
          </b:Person>
          <b:Person>
            <b:Last>Prabhu</b:Last>
            <b:First>J.</b:First>
          </b:Person>
        </b:NameList>
      </b:Author>
    </b:Author>
    <b:Volume>67</b:Volume>
    <b:Issue>4</b:Issue>
    <b:RefOrder>60</b:RefOrder>
  </b:Source>
  <b:Source>
    <b:Tag>Sta94</b:Tag>
    <b:SourceType>JournalArticle</b:SourceType>
    <b:Guid>{18211790-2FB3-42F3-87F2-F2905C39FB3C}</b:Guid>
    <b:Title>Towards a simple, visual representation of fit in service organisations: The contribution of the service template</b:Title>
    <b:JournalName>International Journal of Operations and Production Management</b:JournalName>
    <b:Year>1994</b:Year>
    <b:Pages>76-85</b:Pages>
    <b:Author>
      <b:Author>
        <b:NameList>
          <b:Person>
            <b:Last>Staughton</b:Last>
            <b:First>R.</b:First>
          </b:Person>
          <b:Person>
            <b:Last>Williams</b:Last>
            <b:First>C.</b:First>
          </b:Person>
        </b:NameList>
      </b:Author>
    </b:Author>
    <b:Volume>14</b:Volume>
    <b:Issue>5</b:Issue>
    <b:RefOrder>61</b:RefOrder>
  </b:Source>
  <b:Source>
    <b:Tag>Exe09</b:Tag>
    <b:SourceType>JournalArticle</b:SourceType>
    <b:Guid>{786AF4E3-3C69-4CA2-BA71-6BBB52C22EF4}</b:Guid>
    <b:Title>Execution excellence</b:Title>
    <b:JournalName>Global Journal of Flexible Systems</b:JournalName>
    <b:Year>2009</b:Year>
    <b:Volume>10</b:Volume>
    <b:Issue>2:iii</b:Issue>
    <b:Author>
      <b:Author>
        <b:NameList>
          <b:Person>
            <b:Last>Sushil</b:Last>
          </b:Person>
        </b:NameList>
      </b:Author>
    </b:Author>
    <b:RefOrder>62</b:RefOrder>
  </b:Source>
  <b:Source>
    <b:Tag>Tar13</b:Tag>
    <b:SourceType>JournalArticle</b:SourceType>
    <b:Guid>{DEFCB1FA-962C-4E65-A6F2-189BFB319FA6}</b:Guid>
    <b:Title>Strategic analysis of innovation - based competitiveness in the global economy</b:Title>
    <b:JournalName>Montenegrin Journal of Economics</b:JournalName>
    <b:Year>2013</b:Year>
    <b:Pages>127-133</b:Pages>
    <b:Author>
      <b:Author>
        <b:NameList>
          <b:Person>
            <b:Last>Taranenko</b:Last>
            <b:First>I.</b:First>
          </b:Person>
        </b:NameList>
      </b:Author>
    </b:Author>
    <b:Volume>9</b:Volume>
    <b:Issue>1</b:Issue>
    <b:RefOrder>63</b:RefOrder>
  </b:Source>
  <b:Source>
    <b:Tag>Tor90</b:Tag>
    <b:SourceType>Book</b:SourceType>
    <b:Guid>{3558EDE4-CE57-4EBB-B3BE-BEB638054DF6}</b:Guid>
    <b:Title>The processes of technological innovation</b:Title>
    <b:Year>1990</b:Year>
    <b:City>Lexington, MA</b:City>
    <b:Publisher>Lexington Books</b:Publisher>
    <b:Author>
      <b:Author>
        <b:NameList>
          <b:Person>
            <b:Last>Tornatzky</b:Last>
            <b:First>L.</b:First>
          </b:Person>
          <b:Person>
            <b:Last>Fleischer</b:Last>
            <b:First>M.</b:First>
          </b:Person>
        </b:NameList>
      </b:Author>
    </b:Author>
    <b:RefOrder>64</b:RefOrder>
  </b:Source>
  <b:Source>
    <b:Tag>Var15</b:Tag>
    <b:SourceType>JournalArticle</b:SourceType>
    <b:Guid>{5C04C88F-AA52-4C5E-8CCC-1B4A885F3040}</b:Guid>
    <b:Title>Innovation capacity as a factor that affects the competitiveness of software industry Jalisco</b:Title>
    <b:Year>2015</b:Year>
    <b:JournalName>Global Journal of Enterprise Information System</b:JournalName>
    <b:Pages>25-38</b:Pages>
    <b:Author>
      <b:Author>
        <b:NameList>
          <b:Person>
            <b:Last>Vargas-Hernández</b:Last>
            <b:First>J.</b:First>
          </b:Person>
          <b:Person>
            <b:Last>Vargas-González</b:Last>
            <b:First>O.</b:First>
          </b:Person>
        </b:NameList>
      </b:Author>
    </b:Author>
    <b:Volume>7</b:Volume>
    <b:Issue>2</b:Issue>
    <b:RefOrder>65</b:RefOrder>
  </b:Source>
  <b:Source>
    <b:Tag>Ven90</b:Tag>
    <b:SourceType>JournalArticle</b:SourceType>
    <b:Guid>{E1196BBA-372A-418E-9DF5-002C1A485D88}</b:Guid>
    <b:Title>Environment-strategy coalignment: An empirical test of its performance implications</b:Title>
    <b:JournalName>Strategic Management Journal</b:JournalName>
    <b:Year>1990</b:Year>
    <b:Pages>1-23</b:Pages>
    <b:Author>
      <b:Author>
        <b:NameList>
          <b:Person>
            <b:Last>Venkatraman</b:Last>
            <b:First>N.</b:First>
          </b:Person>
          <b:Person>
            <b:Last>Prescott</b:Last>
            <b:First>J.</b:First>
          </b:Person>
        </b:NameList>
      </b:Author>
    </b:Author>
    <b:Volume>11</b:Volume>
    <b:RefOrder>66</b:RefOrder>
  </b:Source>
  <b:Source>
    <b:Tag>Vos92</b:Tag>
    <b:SourceType>JournalArticle</b:SourceType>
    <b:Guid>{EDCF6319-3664-4843-9F38-0C5C58325CBE}</b:Guid>
    <b:Title>Measurement of innovation and design performance in services</b:Title>
    <b:JournalName>Design Management Journal</b:JournalName>
    <b:Year>1992</b:Year>
    <b:Pages>40-6</b:Pages>
    <b:Author>
      <b:Author>
        <b:NameList>
          <b:Person>
            <b:Last>Voss</b:Last>
            <b:First>C.</b:First>
          </b:Person>
          <b:Person>
            <b:Last>Johnston</b:Last>
            <b:First>R.</b:First>
          </b:Person>
          <b:Person>
            <b:Last>Silvestro</b:Last>
            <b:First>R.</b:First>
          </b:Person>
          <b:Person>
            <b:Last>Fitzgerald</b:Last>
            <b:First>L.</b:First>
          </b:Person>
          <b:Person>
            <b:Last>Brignall</b:Last>
            <b:First>T.</b:First>
          </b:Person>
        </b:NameList>
      </b:Author>
    </b:Author>
    <b:Volume>31</b:Volume>
    <b:Issue>1</b:Issue>
    <b:RefOrder>67</b:RefOrder>
  </b:Source>
  <b:Source>
    <b:Tag>Wor15</b:Tag>
    <b:SourceType>InternetSite</b:SourceType>
    <b:Guid>{1332F223-5C99-4F90-8585-3100A0DCBA41}</b:Guid>
    <b:Title>The Global Competitiveness Report 2014 - 2015</b:Title>
    <b:Year>2015</b:Year>
    <b:Month>Diciembre</b:Month>
    <b:Day>6</b:Day>
    <b:URL>http://www.weforum.org/reports/global-competitiveness-report-2014-2015</b:URL>
    <b:Author>
      <b:Author>
        <b:Corporate>World Economic Forum;</b:Corporate>
      </b:Author>
    </b:Author>
    <b:RefOrder>68</b:RefOrder>
  </b:Source>
  <b:Source>
    <b:Tag>Xia13</b:Tag>
    <b:SourceType>JournalArticle</b:SourceType>
    <b:Guid>{20A5AB43-DB94-4AA3-9635-E812880434F1}</b:Guid>
    <b:Title>ICTt innovation in emerging economies: a review of the existing literature and a framework for future research</b:Title>
    <b:Year>2013</b:Year>
    <b:JournalName>Journal of Information Technology</b:JournalName>
    <b:Pages>264-278</b:Pages>
    <b:Author>
      <b:Author>
        <b:NameList>
          <b:Person>
            <b:Last>Xiao</b:Last>
            <b:First>X.</b:First>
          </b:Person>
          <b:Person>
            <b:Last>Starker</b:Last>
            <b:First>S.</b:First>
          </b:Person>
          <b:Person>
            <b:Last>Sarker</b:Last>
            <b:First>S.</b:First>
          </b:Person>
        </b:NameList>
      </b:Author>
    </b:Author>
    <b:Volume>28</b:Volume>
    <b:Issue>4</b:Issue>
    <b:RefOrder>69</b:RefOrder>
  </b:Source>
  <b:Source>
    <b:Tag>Zam14</b:Tag>
    <b:SourceType>JournalArticle</b:SourceType>
    <b:Guid>{7B295C5A-A5C6-4275-86B5-2A3CCB47BE34}</b:Guid>
    <b:Title>Innovation and technology as a factor of countries competitiveness: a multidimensional and multivariate analysis</b:Title>
    <b:JournalName>Global Conference on Business and Finance Proceedings</b:JournalName>
    <b:Year>2014</b:Year>
    <b:Pages>577-584</b:Pages>
    <b:Author>
      <b:Author>
        <b:NameList>
          <b:Person>
            <b:Last>Zamora</b:Last>
            <b:First>A.</b:First>
          </b:Person>
        </b:NameList>
      </b:Author>
    </b:Author>
    <b:Volume>9</b:Volume>
    <b:Issue>1</b:Issue>
    <b:RefOrder>70</b:RefOrder>
  </b:Source>
  <b:Source>
    <b:Tag>Zhu99</b:Tag>
    <b:SourceType>JournalArticle</b:SourceType>
    <b:Guid>{8F0993BB-AAC8-4061-BB62-0DA7B29AEF9E}</b:Guid>
    <b:Title>Innovate or liquidate - are all organisations convinced? A two-phased study into the innovation process</b:Title>
    <b:JournalName>Management Decision</b:JournalName>
    <b:Year>1999</b:Year>
    <b:Pages>57-71</b:Pages>
    <b:Author>
      <b:Author>
        <b:NameList>
          <b:Person>
            <b:Last>Zhuang</b:Last>
            <b:First>L.</b:First>
          </b:Person>
          <b:Person>
            <b:Last>Williamson</b:Last>
            <b:First>D.</b:First>
          </b:Person>
          <b:Person>
            <b:Last>Carter</b:Last>
            <b:First>M.</b:First>
          </b:Person>
        </b:NameList>
      </b:Author>
    </b:Author>
    <b:Volume>37</b:Volume>
    <b:Issue>1</b:Issue>
    <b:RefOrder>71</b:RefOrder>
  </b:Source>
  <b:Source>
    <b:Tag>Lau13</b:Tag>
    <b:SourceType>Book</b:SourceType>
    <b:Guid>{B726E319-B1D9-4846-B6E6-276229EC240C}</b:Guid>
    <b:Title>Mexico Central Region Automotive Cluster: Microeconomics of Competitiveness</b:Title>
    <b:Year>2013</b:Year>
    <b:City>Cambridge, Mass.</b:City>
    <b:Publisher>Student Project, Harvard Business School</b:Publisher>
    <b:Author>
      <b:Author>
        <b:NameList>
          <b:Person>
            <b:Last>Lauridsen</b:Last>
            <b:First>C.</b:First>
          </b:Person>
          <b:Person>
            <b:Last>Lerdo de Tejada</b:Last>
            <b:First>G.</b:First>
          </b:Person>
          <b:Person>
            <b:Last>Petersen</b:Last>
            <b:First>K.</b:First>
          </b:Person>
          <b:Person>
            <b:Last>Puyana</b:Last>
            <b:First>R.</b:First>
          </b:Person>
          <b:Person>
            <b:Last>Rosales</b:Last>
            <b:First>E.</b:First>
          </b:Person>
        </b:NameList>
      </b:Author>
    </b:Author>
    <b:RefOrder>72</b:RefOrder>
  </b:Source>
  <b:Source>
    <b:Tag>Men181</b:Tag>
    <b:SourceType>JournalArticle</b:SourceType>
    <b:Guid>{94B77AED-FF0E-4AA8-8BBE-9246E4F01C3C}</b:Guid>
    <b:Title>Labor congestion in the automotive cluster: the role of wages</b:Title>
    <b:Year>2018</b:Year>
    <b:JournalName>Competitiveness Review: An International Business Journal</b:JournalName>
    <b:Pages>386-407</b:Pages>
    <b:Author>
      <b:Author>
        <b:NameList>
          <b:Person>
            <b:Last>Mendoza-Velazquez</b:Last>
            <b:First>Alfonso</b:First>
          </b:Person>
          <b:Person>
            <b:Last>Santillana</b:Last>
            <b:First>José Antonio</b:First>
          </b:Person>
          <b:Person>
            <b:Last>Zárate-Mirón</b:Last>
            <b:First>Viviana Elizabeth</b:First>
          </b:Person>
          <b:Person>
            <b:Last>Cabanas</b:Last>
            <b:First>Martha</b:First>
          </b:Person>
        </b:NameList>
      </b:Author>
    </b:Author>
    <b:Volume>28</b:Volume>
    <b:Issue>4</b:Issue>
    <b:RefOrder>73</b:RefOrder>
  </b:Source>
  <b:Source>
    <b:Tag>ElF20</b:Tag>
    <b:SourceType>InternetSite</b:SourceType>
    <b:Guid>{ACC93F77-B828-4A10-9802-D36D016D4541}</b:Guid>
    <b:Title>Toyota inaugurará planta en Apaseo el Alto, Guanajuato</b:Title>
    <b:Year>2020</b:Year>
    <b:Month>Febrero</b:Month>
    <b:Day>05</b:Day>
    <b:URL>https://www.elfinanciero.com.mx/bajio/toyota-inaugurara-planta-en-apaseo-el-alto-guanajuato</b:URL>
    <b:Author>
      <b:Author>
        <b:Corporate>El Financiero</b:Corporate>
      </b:Author>
    </b:Author>
    <b:YearAccessed>2020</b:YearAccessed>
    <b:MonthAccessed>Febrero</b:MonthAccessed>
    <b:DayAccessed>12</b:DayAccessed>
    <b:RefOrder>74</b:RefOrder>
  </b:Source>
  <b:Source>
    <b:Tag>Mar173</b:Tag>
    <b:SourceType>JournalArticle</b:SourceType>
    <b:Guid>{5C5C3D7B-F1FC-4341-B7CA-D40D60D56899}</b:Guid>
    <b:Title>Productive Specialization and Relational Analysis: The Automotive Industry in Guanajuato</b:Title>
    <b:Year>2017</b:Year>
    <b:Month>Julio-Diciembre</b:Month>
    <b:JournalName>Frontera Norte</b:JournalName>
    <b:Pages>121-140</b:Pages>
    <b:Author>
      <b:Author>
        <b:NameList>
          <b:Person>
            <b:Last>Martínez-Martínez</b:Last>
            <b:First>Adriana</b:First>
          </b:Person>
          <b:Person>
            <b:Last>Santos-Navarro</b:Last>
            <b:First>Gabriel</b:First>
          </b:Person>
          <b:Person>
            <b:Last>García-Garnica</b:Last>
            <b:First>Alejandro</b:First>
          </b:Person>
        </b:NameList>
      </b:Author>
    </b:Author>
    <b:Volume>29</b:Volume>
    <b:Issue>58</b:Issue>
    <b:RefOrder>75</b:RefOrder>
  </b:Source>
  <b:Source>
    <b:Tag>Tog161</b:Tag>
    <b:SourceType>Book</b:SourceType>
    <b:Guid>{56E67812-5F1B-4EE0-BF9A-5D4E7E3CB852}</b:Guid>
    <b:Title>México Automotive Review 2016</b:Title>
    <b:Year>2016</b:Year>
    <b:City>Mexico</b:City>
    <b:Publisher>Toguna</b:Publisher>
    <b:Author>
      <b:Author>
        <b:NameList>
          <b:Person>
            <b:Last>Toguna</b:Last>
          </b:Person>
        </b:NameList>
      </b:Author>
    </b:Author>
    <b:RefOrder>76</b:RefOrder>
  </b:Source>
  <b:Source>
    <b:Tag>Flo151</b:Tag>
    <b:SourceType>InternetSite</b:SourceType>
    <b:Guid>{13C84F3B-EE96-4CF4-9512-EAF6B58D483C}</b:Guid>
    <b:Title>Crece industria automotriz en Guanajuato cada año, la entidad presenta incrementos del 20 por ciento</b:Title>
    <b:Year>2015</b:Year>
    <b:Author>
      <b:Author>
        <b:NameList>
          <b:Person>
            <b:Last>Flores</b:Last>
            <b:First>F.</b:First>
          </b:Person>
        </b:NameList>
      </b:Author>
    </b:Author>
    <b:URL>https://www.somosindustria.com/articulo/crece-industria-automotriz-en-guanajuato/</b:URL>
    <b:RefOrder>77</b:RefOrder>
  </b:Source>
  <b:Source>
    <b:Tag>Gar02</b:Tag>
    <b:SourceType>BookSection</b:SourceType>
    <b:Guid>{39693B14-BF7A-4ED7-A22B-75BB40B235D9}</b:Guid>
    <b:Title>Del paradigma fordista-taylorista al toyotista en la industria automotriz terminal: los casos de General Motors Distrito Federal y Silao</b:Title>
    <b:Year>2002</b:Year>
    <b:City>Mexico</b:City>
    <b:Publisher>Plaza y Valdéz</b:Publisher>
    <b:Author>
      <b:Author>
        <b:NameList>
          <b:Person>
            <b:Last>García</b:Last>
            <b:First>A.</b:First>
          </b:Person>
        </b:NameList>
      </b:Author>
      <b:BookAuthor>
        <b:NameList>
          <b:Person>
            <b:Last>Corona</b:Last>
            <b:First>L.</b:First>
          </b:Person>
          <b:Person>
            <b:Last>Hernández</b:Last>
            <b:First>R.</b:First>
          </b:Person>
        </b:NameList>
      </b:BookAuthor>
    </b:Author>
    <b:BookTitle>Innovación, universidad e industria en el desarrollo regional</b:BookTitle>
    <b:Pages>323-343</b:Pages>
    <b:RefOrder>78</b:RefOrder>
  </b:Source>
  <b:Source>
    <b:Tag>Gar98</b:Tag>
    <b:SourceType>BookSection</b:SourceType>
    <b:Guid>{99327BEA-8AED-4991-BDEE-25D1F9F04A86}</b:Guid>
    <b:Title>Cambio tecnológico y aprendizaje laboral en GM: los casos del DF y Silao</b:Title>
    <b:Year>1998</b:Year>
    <b:City>Mexico</b:City>
    <b:Author>
      <b:Author>
        <b:NameList>
          <b:Person>
            <b:Last>García</b:Last>
            <b:First>A.</b:First>
          </b:Person>
          <b:Person>
            <b:Last>Lara</b:Last>
            <b:First>A.</b:First>
          </b:Person>
        </b:NameList>
      </b:Author>
      <b:BookAuthor>
        <b:NameList>
          <b:Person>
            <b:Last>Núñez</b:Last>
            <b:First>H.</b:First>
          </b:Person>
          <b:Person>
            <b:Last>Babson</b:Last>
            <b:First>S.</b:First>
          </b:Person>
        </b:NameList>
      </b:BookAuthor>
    </b:Author>
    <b:Publisher>BUAP</b:Publisher>
    <b:BookTitle>Confronting Change: Auto Labor and Lean Production in North America</b:BookTitle>
    <b:Pages>207-222</b:Pages>
    <b:RefOrder>79</b:RefOrder>
  </b:Source>
  <b:Source>
    <b:Tag>Mar091</b:Tag>
    <b:SourceType>JournalArticle</b:SourceType>
    <b:Guid>{021CD8B0-E160-44D4-A187-EF3EEE348F03}</b:Guid>
    <b:Title>Trayectoria productiva y tecnológica de General Motors en Mexico: el caso del complejo de Silao, Guanajuato</b:Title>
    <b:Year>2009</b:Year>
    <b:Pages>79-93</b:Pages>
    <b:JournalName>Ciencia@uaq</b:JournalName>
    <b:Author>
      <b:Author>
        <b:NameList>
          <b:Person>
            <b:Last>Martínez</b:Last>
            <b:First>A.</b:First>
          </b:Person>
          <b:Person>
            <b:Last>García</b:Last>
            <b:First>A.</b:First>
          </b:Person>
          <b:Person>
            <b:Last>Murguía</b:Last>
            <b:First>J.</b:First>
          </b:Person>
        </b:NameList>
      </b:Author>
    </b:Author>
    <b:Volume>2</b:Volume>
    <b:Issue>2</b:Issue>
    <b:RefOrder>80</b:RefOrder>
  </b:Source>
  <b:Source>
    <b:Tag>Mic161</b:Tag>
    <b:SourceType>JournalArticle</b:SourceType>
    <b:Guid>{5817F75D-A202-46CC-AD58-339D82FF5852}</b:Guid>
    <b:Title>Desarrollo regional y terciarización: los casos de Guanajuato y Querétaro</b:Title>
    <b:JournalName>Estudios Regionales en economía, población y desarrollo</b:JournalName>
    <b:Year>2016</b:Year>
    <b:Pages>2-22</b:Pages>
    <b:Author>
      <b:Author>
        <b:NameList>
          <b:Person>
            <b:Last>Micheli</b:Last>
            <b:First>J.T.</b:First>
          </b:Person>
        </b:NameList>
      </b:Author>
    </b:Author>
    <b:Volume>6</b:Volume>
    <b:Issue>36</b:Issue>
    <b:RefOrder>81</b:RefOrder>
  </b:Source>
</b:Sources>
</file>

<file path=customXml/itemProps1.xml><?xml version="1.0" encoding="utf-8"?>
<ds:datastoreItem xmlns:ds="http://schemas.openxmlformats.org/officeDocument/2006/customXml" ds:itemID="{C3FFA1AF-E563-49FC-A03A-7B00EB39CA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591</Words>
  <Characters>3374</Characters>
  <Application>Microsoft Office Word</Application>
  <DocSecurity>0</DocSecurity>
  <Lines>28</Lines>
  <Paragraphs>7</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Style ISP</vt:lpstr>
      <vt:lpstr>Style ISP</vt:lpstr>
    </vt:vector>
  </TitlesOfParts>
  <Company>csie</Company>
  <LinksUpToDate>false</LinksUpToDate>
  <CharactersWithSpaces>39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yle ISP</dc:title>
  <dc:subject/>
  <dc:creator>madam</dc:creator>
  <cp:keywords/>
  <cp:lastModifiedBy>Nick Barounis</cp:lastModifiedBy>
  <cp:revision>7</cp:revision>
  <cp:lastPrinted>2010-11-10T04:06:00Z</cp:lastPrinted>
  <dcterms:created xsi:type="dcterms:W3CDTF">2020-06-04T04:08:00Z</dcterms:created>
  <dcterms:modified xsi:type="dcterms:W3CDTF">2022-02-09T08:21:00Z</dcterms:modified>
</cp:coreProperties>
</file>